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2"/>
        <w:tblW w:w="9639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685"/>
      </w:tblGrid>
      <w:tr w:rsidR="00B6212B" w:rsidRPr="00D2432C" w14:paraId="4F210B7F" w14:textId="77777777" w:rsidTr="003B5407">
        <w:tc>
          <w:tcPr>
            <w:tcW w:w="5954" w:type="dxa"/>
          </w:tcPr>
          <w:p w14:paraId="7EB90240" w14:textId="77777777" w:rsidR="00B6212B" w:rsidRPr="00D2432C" w:rsidRDefault="00B6212B" w:rsidP="003B5407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PHÒNG GD&amp;ĐT QUẬN BÌNH THẠNH</w:t>
            </w:r>
          </w:p>
          <w:p w14:paraId="1A983F19" w14:textId="77777777" w:rsidR="00B6212B" w:rsidRPr="00D2432C" w:rsidRDefault="00B6212B" w:rsidP="003B5407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D2432C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TRƯỜ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NG THCS CÙ CHÍNH LAN</w:t>
            </w:r>
          </w:p>
          <w:p w14:paraId="5DB960A5" w14:textId="77777777" w:rsidR="00B6212B" w:rsidRPr="00D2432C" w:rsidRDefault="00B6212B" w:rsidP="003B5407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bdr w:val="single" w:sz="4" w:space="0" w:color="auto"/>
              </w:rPr>
            </w:pPr>
            <w:r w:rsidRPr="00D2432C">
              <w:rPr>
                <w:rFonts w:ascii="Times New Roman" w:eastAsia="Calibri" w:hAnsi="Times New Roman" w:cs="Times New Roman"/>
                <w:b/>
                <w:sz w:val="26"/>
                <w:szCs w:val="26"/>
                <w:bdr w:val="single" w:sz="4" w:space="0" w:color="auto"/>
              </w:rPr>
              <w:t>ĐỀ THAM KHẢO</w:t>
            </w:r>
          </w:p>
          <w:p w14:paraId="2BBD8D7B" w14:textId="77777777" w:rsidR="00B6212B" w:rsidRPr="00D2432C" w:rsidRDefault="00B6212B" w:rsidP="003B5407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i/>
                <w:sz w:val="26"/>
                <w:szCs w:val="26"/>
              </w:rPr>
            </w:pPr>
            <w:r w:rsidRPr="00D2432C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F0DC1C1" wp14:editId="7DCEF36F">
                      <wp:simplePos x="0" y="0"/>
                      <wp:positionH relativeFrom="column">
                        <wp:posOffset>1153893</wp:posOffset>
                      </wp:positionH>
                      <wp:positionV relativeFrom="paragraph">
                        <wp:posOffset>189230</wp:posOffset>
                      </wp:positionV>
                      <wp:extent cx="1327638" cy="0"/>
                      <wp:effectExtent l="0" t="0" r="25400" b="1905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7638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6F4465B5" id="Straight Connector 10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0.85pt,14.9pt" to="195.4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D2432C">
              <w:rPr>
                <w:rFonts w:ascii="Times New Roman" w:eastAsia="Calibri" w:hAnsi="Times New Roman" w:cs="Times New Roman"/>
                <w:i/>
                <w:sz w:val="26"/>
                <w:szCs w:val="26"/>
              </w:rPr>
              <w:t>(Đề</w:t>
            </w:r>
            <w:r w:rsidR="005D12EE">
              <w:rPr>
                <w:rFonts w:ascii="Times New Roman" w:eastAsia="Calibri" w:hAnsi="Times New Roman" w:cs="Times New Roman"/>
                <w:i/>
                <w:sz w:val="26"/>
                <w:szCs w:val="26"/>
              </w:rPr>
              <w:t xml:space="preserve"> có 3</w:t>
            </w:r>
            <w:r w:rsidRPr="00D2432C">
              <w:rPr>
                <w:rFonts w:ascii="Times New Roman" w:eastAsia="Calibri" w:hAnsi="Times New Roman" w:cs="Times New Roman"/>
                <w:i/>
                <w:sz w:val="26"/>
                <w:szCs w:val="26"/>
              </w:rPr>
              <w:t xml:space="preserve"> trang)</w:t>
            </w:r>
          </w:p>
        </w:tc>
        <w:tc>
          <w:tcPr>
            <w:tcW w:w="3685" w:type="dxa"/>
          </w:tcPr>
          <w:p w14:paraId="21E984F9" w14:textId="77777777" w:rsidR="00B6212B" w:rsidRPr="00D2432C" w:rsidRDefault="00B6212B" w:rsidP="003B5407">
            <w:pPr>
              <w:spacing w:line="276" w:lineRule="auto"/>
              <w:ind w:left="-108" w:right="-108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D2432C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   KIỂM TRA GIỮA HỌC KỲ I</w:t>
            </w:r>
          </w:p>
          <w:p w14:paraId="169EFD68" w14:textId="77777777" w:rsidR="00B6212B" w:rsidRPr="00D2432C" w:rsidRDefault="00B6212B" w:rsidP="003B5407">
            <w:pPr>
              <w:spacing w:line="276" w:lineRule="auto"/>
              <w:ind w:left="-108" w:right="-108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D2432C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NĂM HỌC: 2022 – 2023</w:t>
            </w:r>
          </w:p>
          <w:p w14:paraId="6C6C340E" w14:textId="77777777" w:rsidR="00B6212B" w:rsidRPr="00D2432C" w:rsidRDefault="00B6212B" w:rsidP="003B5407">
            <w:pPr>
              <w:spacing w:line="276" w:lineRule="auto"/>
              <w:ind w:left="-108" w:right="-108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D2432C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MÔN: TOÁN – LỚP: 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6</w:t>
            </w:r>
          </w:p>
          <w:p w14:paraId="0E15DC8C" w14:textId="77777777" w:rsidR="00B6212B" w:rsidRPr="00D2432C" w:rsidRDefault="00B6212B" w:rsidP="003B5407">
            <w:pPr>
              <w:spacing w:line="276" w:lineRule="auto"/>
              <w:ind w:left="-108" w:right="-108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D2432C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Thời gian làm bài: 90 phút</w:t>
            </w:r>
          </w:p>
          <w:p w14:paraId="77BAAA38" w14:textId="77777777" w:rsidR="00B6212B" w:rsidRPr="00D2432C" w:rsidRDefault="00B6212B" w:rsidP="003B5407">
            <w:pPr>
              <w:spacing w:line="276" w:lineRule="auto"/>
              <w:ind w:left="-108" w:right="-108"/>
              <w:jc w:val="center"/>
              <w:rPr>
                <w:rFonts w:ascii="Times New Roman" w:eastAsia="Calibri" w:hAnsi="Times New Roman" w:cs="Times New Roman"/>
                <w:i/>
                <w:sz w:val="26"/>
                <w:szCs w:val="26"/>
              </w:rPr>
            </w:pPr>
            <w:r w:rsidRPr="00D2432C">
              <w:rPr>
                <w:rFonts w:ascii="Times New Roman" w:eastAsia="Calibri" w:hAnsi="Times New Roman" w:cs="Times New Roman"/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75DDFF1" wp14:editId="3764C258">
                      <wp:simplePos x="0" y="0"/>
                      <wp:positionH relativeFrom="column">
                        <wp:posOffset>196850</wp:posOffset>
                      </wp:positionH>
                      <wp:positionV relativeFrom="paragraph">
                        <wp:posOffset>197761</wp:posOffset>
                      </wp:positionV>
                      <wp:extent cx="1799304" cy="0"/>
                      <wp:effectExtent l="0" t="0" r="29845" b="19050"/>
                      <wp:wrapNone/>
                      <wp:docPr id="11" name="Straight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9930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B862195" id="Straight Connector 1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.5pt,15.55pt" to="157.2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D2432C">
              <w:rPr>
                <w:rFonts w:ascii="Times New Roman" w:eastAsia="Calibri" w:hAnsi="Times New Roman" w:cs="Times New Roman"/>
                <w:i/>
                <w:sz w:val="26"/>
                <w:szCs w:val="26"/>
              </w:rPr>
              <w:t>(không kể thời gian phát đề)</w:t>
            </w:r>
          </w:p>
        </w:tc>
      </w:tr>
    </w:tbl>
    <w:p w14:paraId="41C2E95E" w14:textId="77777777" w:rsidR="00B6212B" w:rsidRPr="00E4739A" w:rsidRDefault="00B6212B" w:rsidP="00B6212B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E4739A"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  <w:t>I. PHẦN TRẮC NGHIỆM (3,0 ĐIỂM)</w:t>
      </w:r>
    </w:p>
    <w:p w14:paraId="6D7F9A01" w14:textId="77777777" w:rsidR="00B6212B" w:rsidRDefault="00B6212B" w:rsidP="00B6212B">
      <w:pPr>
        <w:pStyle w:val="ListParagraph"/>
        <w:numPr>
          <w:ilvl w:val="0"/>
          <w:numId w:val="1"/>
        </w:numPr>
        <w:tabs>
          <w:tab w:val="left" w:pos="993"/>
        </w:tabs>
        <w:spacing w:line="360" w:lineRule="auto"/>
        <w:ind w:left="426" w:hanging="426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F26101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họn khẳng định đúng</w:t>
      </w:r>
      <w:r w:rsidRPr="00F26101">
        <w:rPr>
          <w:rFonts w:ascii="Times New Roman" w:eastAsia="Times New Roman" w:hAnsi="Times New Roman" w:cs="Times New Roman"/>
          <w:sz w:val="26"/>
          <w:szCs w:val="26"/>
          <w:lang w:val="vi-VN"/>
        </w:rPr>
        <w:t>?</w:t>
      </w:r>
    </w:p>
    <w:p w14:paraId="534416EB" w14:textId="5A424C49" w:rsidR="00B6212B" w:rsidRPr="00F26101" w:rsidRDefault="00B6212B" w:rsidP="003A7A75">
      <w:pPr>
        <w:pStyle w:val="ListParagraph"/>
        <w:tabs>
          <w:tab w:val="left" w:pos="993"/>
        </w:tabs>
        <w:spacing w:line="360" w:lineRule="auto"/>
        <w:ind w:left="426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>
        <w:rPr>
          <w:rFonts w:eastAsia="Times New Roman" w:cs="Times New Roman"/>
          <w:sz w:val="26"/>
          <w:szCs w:val="26"/>
        </w:rPr>
        <w:t xml:space="preserve">A. </w:t>
      </w:r>
      <m:oMath>
        <m:r>
          <w:rPr>
            <w:rFonts w:ascii="Cambria Math" w:eastAsia="Calibri" w:hAnsi="Calibri" w:cs="Times New Roman"/>
            <w:sz w:val="22"/>
            <w:szCs w:val="22"/>
          </w:rPr>
          <m:t>7</m:t>
        </m:r>
        <m:r>
          <m:rPr>
            <m:scr m:val="double-struck"/>
          </m:rPr>
          <w:rPr>
            <w:rFonts w:ascii="Cambria Math" w:eastAsia="Calibri" w:hAnsi="Cambria Math" w:cs="Cambria Math"/>
            <w:sz w:val="22"/>
            <w:szCs w:val="22"/>
          </w:rPr>
          <m:t>∈N</m:t>
        </m:r>
        <m:r>
          <w:rPr>
            <w:rFonts w:ascii="Cambria Math" w:eastAsia="Calibri" w:hAnsi="Calibri" w:cs="Times New Roman"/>
            <w:sz w:val="22"/>
            <w:szCs w:val="22"/>
          </w:rPr>
          <m:t>.</m:t>
        </m:r>
      </m:oMath>
      <w:r>
        <w:rPr>
          <w:rFonts w:ascii="Calibri" w:eastAsia="Calibri" w:hAnsi="Calibri" w:cs="Times New Roman"/>
          <w:sz w:val="22"/>
        </w:rPr>
        <w:tab/>
      </w:r>
      <w:r>
        <w:rPr>
          <w:rFonts w:eastAsia="Times New Roman" w:cs="Times New Roman"/>
          <w:sz w:val="26"/>
          <w:szCs w:val="26"/>
        </w:rPr>
        <w:t xml:space="preserve">B. </w:t>
      </w:r>
      <m:oMath>
        <m:r>
          <w:rPr>
            <w:rFonts w:ascii="Cambria Math" w:eastAsia="Calibri" w:hAnsi="Calibri" w:cs="Times New Roman"/>
            <w:sz w:val="22"/>
            <w:szCs w:val="22"/>
          </w:rPr>
          <m:t>-</m:t>
        </m:r>
        <m:r>
          <w:rPr>
            <w:rFonts w:ascii="Cambria Math" w:eastAsia="Calibri" w:hAnsi="Calibri" w:cs="Times New Roman"/>
            <w:sz w:val="22"/>
            <w:szCs w:val="22"/>
          </w:rPr>
          <m:t>33</m:t>
        </m:r>
        <m:r>
          <m:rPr>
            <m:scr m:val="double-struck"/>
          </m:rPr>
          <w:rPr>
            <w:rFonts w:ascii="Cambria Math" w:eastAsia="Calibri" w:hAnsi="Cambria Math" w:cs="Cambria Math"/>
            <w:sz w:val="22"/>
            <w:szCs w:val="22"/>
          </w:rPr>
          <m:t>∉Z</m:t>
        </m:r>
        <m:r>
          <w:rPr>
            <w:rFonts w:ascii="Cambria Math" w:eastAsia="Calibri" w:hAnsi="Calibri" w:cs="Times New Roman"/>
            <w:sz w:val="22"/>
            <w:szCs w:val="22"/>
          </w:rPr>
          <m:t>.</m:t>
        </m:r>
      </m:oMath>
      <w:r>
        <w:rPr>
          <w:rFonts w:ascii="Calibri" w:eastAsia="Calibri" w:hAnsi="Calibri" w:cs="Times New Roman"/>
          <w:sz w:val="22"/>
        </w:rPr>
        <w:tab/>
      </w:r>
      <w:r>
        <w:rPr>
          <w:rFonts w:eastAsia="Times New Roman" w:cs="Times New Roman"/>
          <w:sz w:val="26"/>
          <w:szCs w:val="26"/>
        </w:rPr>
        <w:t xml:space="preserve">C. </w:t>
      </w:r>
      <m:oMath>
        <m:r>
          <w:rPr>
            <w:rFonts w:ascii="Cambria Math" w:eastAsia="Calibri" w:hAnsi="Calibri" w:cs="Times New Roman"/>
            <w:sz w:val="22"/>
            <w:szCs w:val="22"/>
          </w:rPr>
          <m:t>0</m:t>
        </m:r>
        <m:r>
          <m:rPr>
            <m:scr m:val="double-struck"/>
          </m:rPr>
          <w:rPr>
            <w:rFonts w:ascii="Cambria Math" w:eastAsia="Calibri" w:hAnsi="Cambria Math" w:cs="Cambria Math"/>
            <w:sz w:val="22"/>
            <w:szCs w:val="22"/>
          </w:rPr>
          <m:t>∉N</m:t>
        </m:r>
        <m:r>
          <w:rPr>
            <w:rFonts w:ascii="Cambria Math" w:eastAsia="Calibri" w:hAnsi="Calibri" w:cs="Times New Roman"/>
            <w:sz w:val="22"/>
            <w:szCs w:val="22"/>
          </w:rPr>
          <m:t>.</m:t>
        </m:r>
      </m:oMath>
      <w:r>
        <w:rPr>
          <w:rFonts w:ascii="Calibri" w:eastAsia="Calibri" w:hAnsi="Calibri" w:cs="Times New Roman"/>
          <w:sz w:val="22"/>
        </w:rPr>
        <w:tab/>
      </w:r>
      <w:r>
        <w:rPr>
          <w:rFonts w:eastAsia="Times New Roman" w:cs="Times New Roman"/>
          <w:sz w:val="26"/>
          <w:szCs w:val="26"/>
        </w:rPr>
        <w:t xml:space="preserve">D. </w:t>
      </w:r>
      <m:oMath>
        <m:r>
          <w:rPr>
            <w:rFonts w:ascii="Cambria Math" w:eastAsia="Calibri" w:hAnsi="Calibri" w:cs="Times New Roman"/>
            <w:sz w:val="22"/>
            <w:szCs w:val="22"/>
          </w:rPr>
          <m:t>-</m:t>
        </m:r>
        <m:r>
          <w:rPr>
            <w:rFonts w:ascii="Cambria Math" w:eastAsia="Calibri" w:hAnsi="Calibri" w:cs="Times New Roman"/>
            <w:sz w:val="22"/>
            <w:szCs w:val="22"/>
          </w:rPr>
          <m:t>2021</m:t>
        </m:r>
        <m:r>
          <m:rPr>
            <m:scr m:val="double-struck"/>
          </m:rPr>
          <w:rPr>
            <w:rFonts w:ascii="Cambria Math" w:eastAsia="Calibri" w:hAnsi="Cambria Math" w:cs="Cambria Math"/>
            <w:sz w:val="22"/>
            <w:szCs w:val="22"/>
          </w:rPr>
          <m:t>∈N</m:t>
        </m:r>
        <m:r>
          <w:rPr>
            <w:rFonts w:ascii="Cambria Math" w:eastAsia="Calibri" w:hAnsi="Calibri" w:cs="Times New Roman"/>
            <w:sz w:val="22"/>
            <w:szCs w:val="22"/>
          </w:rPr>
          <m:t>.</m:t>
        </m:r>
      </m:oMath>
    </w:p>
    <w:p w14:paraId="76300744" w14:textId="77777777" w:rsidR="00B6212B" w:rsidRPr="00E4739A" w:rsidRDefault="00B6212B" w:rsidP="00B6212B">
      <w:pPr>
        <w:pStyle w:val="ListParagraph"/>
        <w:numPr>
          <w:ilvl w:val="0"/>
          <w:numId w:val="1"/>
        </w:numPr>
        <w:tabs>
          <w:tab w:val="left" w:pos="993"/>
        </w:tabs>
        <w:spacing w:line="360" w:lineRule="auto"/>
        <w:ind w:left="426" w:hanging="426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4739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3A7A75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Cho ba số tự nhiên liên tiếp tăng dần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vi-VN"/>
          </w:rPr>
          <m:t>m, 99, p</m:t>
        </m:r>
      </m:oMath>
      <w:r w:rsidRPr="003A7A75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. </w:t>
      </w:r>
      <w:r w:rsidRPr="00E4739A">
        <w:rPr>
          <w:rFonts w:ascii="Times New Roman" w:eastAsia="Times New Roman" w:hAnsi="Times New Roman" w:cs="Times New Roman"/>
          <w:sz w:val="26"/>
          <w:szCs w:val="26"/>
        </w:rPr>
        <w:t xml:space="preserve">Hai số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m, p</m:t>
        </m:r>
      </m:oMath>
      <w:r w:rsidRPr="00E4739A">
        <w:rPr>
          <w:rFonts w:ascii="Times New Roman" w:eastAsia="Times New Roman" w:hAnsi="Times New Roman" w:cs="Times New Roman"/>
          <w:sz w:val="26"/>
          <w:szCs w:val="26"/>
        </w:rPr>
        <w:t xml:space="preserve"> là:</w:t>
      </w:r>
    </w:p>
    <w:p w14:paraId="2B93AA00" w14:textId="77777777" w:rsidR="00B6212B" w:rsidRPr="00E4739A" w:rsidRDefault="00B6212B" w:rsidP="00B6212B">
      <w:pPr>
        <w:spacing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4739A">
        <w:rPr>
          <w:rFonts w:ascii="Times New Roman" w:eastAsia="Times New Roman" w:hAnsi="Times New Roman" w:cs="Times New Roman"/>
          <w:sz w:val="26"/>
          <w:szCs w:val="26"/>
        </w:rPr>
        <w:t>A.</w:t>
      </w:r>
      <w:r w:rsidRPr="00E4739A">
        <w:rPr>
          <w:rFonts w:ascii="Times New Roman" w:eastAsia="Times New Roman" w:hAnsi="Times New Roman" w:cs="Times New Roman"/>
          <w:noProof/>
          <w:sz w:val="26"/>
          <w:szCs w:val="26"/>
        </w:rPr>
        <w:t xml:space="preserve"> </w:t>
      </w:r>
      <m:oMath>
        <m:r>
          <w:rPr>
            <w:rFonts w:ascii="Cambria Math" w:eastAsia="Times New Roman" w:hAnsi="Cambria Math" w:cs="Times New Roman"/>
            <w:noProof/>
            <w:sz w:val="26"/>
            <w:szCs w:val="26"/>
          </w:rPr>
          <m:t>m=100;p=98</m:t>
        </m:r>
      </m:oMath>
      <w:r w:rsidRPr="00E4739A">
        <w:rPr>
          <w:rFonts w:ascii="Times New Roman" w:eastAsia="Times New Roman" w:hAnsi="Times New Roman" w:cs="Times New Roman"/>
          <w:sz w:val="26"/>
          <w:szCs w:val="26"/>
        </w:rPr>
        <w:tab/>
      </w:r>
      <w:r w:rsidRPr="00E4739A">
        <w:rPr>
          <w:rFonts w:ascii="Times New Roman" w:eastAsia="Times New Roman" w:hAnsi="Times New Roman" w:cs="Times New Roman"/>
          <w:sz w:val="26"/>
          <w:szCs w:val="26"/>
        </w:rPr>
        <w:tab/>
        <w:t>B.</w:t>
      </w:r>
      <w:r w:rsidRPr="00E4739A">
        <w:rPr>
          <w:rFonts w:ascii="Times New Roman" w:eastAsia="Times New Roman" w:hAnsi="Times New Roman" w:cs="Times New Roman"/>
          <w:noProof/>
          <w:sz w:val="26"/>
          <w:szCs w:val="26"/>
        </w:rPr>
        <w:t xml:space="preserve"> </w:t>
      </w:r>
      <m:oMath>
        <m:r>
          <w:rPr>
            <w:rFonts w:ascii="Cambria Math" w:eastAsia="Times New Roman" w:hAnsi="Cambria Math" w:cs="Times New Roman"/>
            <w:noProof/>
            <w:sz w:val="26"/>
            <w:szCs w:val="26"/>
          </w:rPr>
          <m:t>m=101;p=97</m:t>
        </m:r>
      </m:oMath>
    </w:p>
    <w:p w14:paraId="5AED83DC" w14:textId="77777777" w:rsidR="00B6212B" w:rsidRPr="00E4739A" w:rsidRDefault="00B6212B" w:rsidP="00B6212B">
      <w:pPr>
        <w:spacing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4739A">
        <w:rPr>
          <w:rFonts w:ascii="Times New Roman" w:eastAsia="Times New Roman" w:hAnsi="Times New Roman" w:cs="Times New Roman"/>
          <w:sz w:val="26"/>
          <w:szCs w:val="26"/>
        </w:rPr>
        <w:t>C.</w:t>
      </w:r>
      <m:oMath>
        <m:r>
          <w:rPr>
            <w:rFonts w:ascii="Cambria Math" w:eastAsia="Times New Roman" w:hAnsi="Cambria Math" w:cs="Times New Roman"/>
            <w:noProof/>
            <w:sz w:val="26"/>
            <w:szCs w:val="26"/>
          </w:rPr>
          <m:t>m=98;p=100</m:t>
        </m:r>
      </m:oMath>
      <w:r w:rsidRPr="00E4739A">
        <w:rPr>
          <w:rFonts w:ascii="Times New Roman" w:eastAsia="Times New Roman" w:hAnsi="Times New Roman" w:cs="Times New Roman"/>
          <w:sz w:val="26"/>
          <w:szCs w:val="26"/>
        </w:rPr>
        <w:tab/>
      </w:r>
      <w:r w:rsidRPr="00E4739A"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 w:rsidRPr="00E4739A">
        <w:rPr>
          <w:rFonts w:ascii="Times New Roman" w:eastAsia="Times New Roman" w:hAnsi="Times New Roman" w:cs="Times New Roman"/>
          <w:sz w:val="26"/>
          <w:szCs w:val="26"/>
        </w:rPr>
        <w:t>D.</w:t>
      </w:r>
      <m:oMath>
        <m:r>
          <w:rPr>
            <w:rFonts w:ascii="Cambria Math" w:eastAsia="Times New Roman" w:hAnsi="Cambria Math" w:cs="Times New Roman"/>
            <w:noProof/>
            <w:sz w:val="26"/>
            <w:szCs w:val="26"/>
          </w:rPr>
          <m:t>m=97;p=101</m:t>
        </m:r>
      </m:oMath>
    </w:p>
    <w:p w14:paraId="64E88229" w14:textId="77777777" w:rsidR="00B6212B" w:rsidRPr="00E4739A" w:rsidRDefault="00B6212B" w:rsidP="00B6212B">
      <w:pPr>
        <w:pStyle w:val="ListParagraph"/>
        <w:numPr>
          <w:ilvl w:val="0"/>
          <w:numId w:val="1"/>
        </w:numPr>
        <w:tabs>
          <w:tab w:val="left" w:pos="993"/>
        </w:tabs>
        <w:spacing w:line="360" w:lineRule="auto"/>
        <w:ind w:left="426" w:hanging="426"/>
        <w:jc w:val="both"/>
        <w:rPr>
          <w:rFonts w:ascii="Times New Roman" w:hAnsi="Times New Roman" w:cs="Times New Roman"/>
          <w:sz w:val="26"/>
          <w:szCs w:val="26"/>
        </w:rPr>
      </w:pPr>
      <w:r w:rsidRPr="00E4739A">
        <w:rPr>
          <w:rFonts w:ascii="Times New Roman" w:eastAsia="Times New Roman" w:hAnsi="Times New Roman" w:cs="Times New Roman"/>
          <w:color w:val="FF0000"/>
          <w:sz w:val="26"/>
          <w:szCs w:val="26"/>
          <w:lang w:val="vi-VN"/>
        </w:rPr>
        <w:t xml:space="preserve"> </w:t>
      </w:r>
      <w:r w:rsidRPr="00E4739A">
        <w:rPr>
          <w:rFonts w:ascii="Times New Roman" w:hAnsi="Times New Roman" w:cs="Times New Roman"/>
          <w:sz w:val="26"/>
          <w:szCs w:val="26"/>
        </w:rPr>
        <w:t xml:space="preserve">Thứ tự các phép tính trong một biểu thức có các phép tính </w:t>
      </w:r>
      <w:r w:rsidR="00CF4B97">
        <w:rPr>
          <w:rFonts w:ascii="Times New Roman" w:hAnsi="Times New Roman" w:cs="Times New Roman"/>
          <w:sz w:val="26"/>
          <w:szCs w:val="26"/>
        </w:rPr>
        <w:t>trừ</w:t>
      </w:r>
      <w:r w:rsidRPr="00E4739A">
        <w:rPr>
          <w:rFonts w:ascii="Times New Roman" w:hAnsi="Times New Roman" w:cs="Times New Roman"/>
          <w:sz w:val="26"/>
          <w:szCs w:val="26"/>
        </w:rPr>
        <w:t>,</w:t>
      </w:r>
      <w:r w:rsidR="00CF4B97">
        <w:rPr>
          <w:rFonts w:ascii="Times New Roman" w:hAnsi="Times New Roman" w:cs="Times New Roman"/>
          <w:sz w:val="26"/>
          <w:szCs w:val="26"/>
        </w:rPr>
        <w:t xml:space="preserve"> nhân</w:t>
      </w:r>
      <w:r w:rsidRPr="00E4739A">
        <w:rPr>
          <w:rFonts w:ascii="Times New Roman" w:hAnsi="Times New Roman" w:cs="Times New Roman"/>
          <w:sz w:val="26"/>
          <w:szCs w:val="26"/>
        </w:rPr>
        <w:t xml:space="preserve"> và nâng lên lũy thừa là:</w:t>
      </w:r>
    </w:p>
    <w:p w14:paraId="46D646AC" w14:textId="77777777" w:rsidR="00B6212B" w:rsidRPr="00E4739A" w:rsidRDefault="00B6212B" w:rsidP="00B6212B">
      <w:pPr>
        <w:spacing w:after="20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4739A">
        <w:rPr>
          <w:rFonts w:ascii="Times New Roman" w:hAnsi="Times New Roman" w:cs="Times New Roman"/>
          <w:sz w:val="26"/>
          <w:szCs w:val="26"/>
        </w:rPr>
        <w:t>A. Nhân, chia trước, cộng trừ sau.</w:t>
      </w:r>
      <w:r w:rsidRPr="00E4739A">
        <w:rPr>
          <w:rFonts w:ascii="Times New Roman" w:hAnsi="Times New Roman" w:cs="Times New Roman"/>
          <w:sz w:val="26"/>
          <w:szCs w:val="26"/>
        </w:rPr>
        <w:tab/>
      </w:r>
      <w:r w:rsidRPr="00E4739A">
        <w:rPr>
          <w:rFonts w:ascii="Times New Roman" w:hAnsi="Times New Roman" w:cs="Times New Roman"/>
          <w:sz w:val="26"/>
          <w:szCs w:val="26"/>
        </w:rPr>
        <w:tab/>
      </w:r>
    </w:p>
    <w:p w14:paraId="2561FDEB" w14:textId="77777777" w:rsidR="00B6212B" w:rsidRPr="00E4739A" w:rsidRDefault="00B6212B" w:rsidP="00B6212B">
      <w:pPr>
        <w:spacing w:after="20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4739A">
        <w:rPr>
          <w:rFonts w:ascii="Times New Roman" w:hAnsi="Times New Roman" w:cs="Times New Roman"/>
          <w:sz w:val="26"/>
          <w:szCs w:val="26"/>
        </w:rPr>
        <w:t>B. Nâng lên lũy thừa trước, rồi cộng sau.</w:t>
      </w:r>
    </w:p>
    <w:p w14:paraId="3B56D426" w14:textId="77777777" w:rsidR="00B6212B" w:rsidRPr="00E4739A" w:rsidRDefault="00B6212B" w:rsidP="00B6212B">
      <w:pPr>
        <w:spacing w:after="20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4739A">
        <w:rPr>
          <w:rFonts w:ascii="Times New Roman" w:hAnsi="Times New Roman" w:cs="Times New Roman"/>
          <w:sz w:val="26"/>
          <w:szCs w:val="26"/>
        </w:rPr>
        <w:t>C. Nâng lên lũy thừa trước, rồi đế</w:t>
      </w:r>
      <w:r w:rsidR="00CF4B97">
        <w:rPr>
          <w:rFonts w:ascii="Times New Roman" w:hAnsi="Times New Roman" w:cs="Times New Roman"/>
          <w:sz w:val="26"/>
          <w:szCs w:val="26"/>
        </w:rPr>
        <w:t>n nhân</w:t>
      </w:r>
      <w:r w:rsidRPr="00E4739A">
        <w:rPr>
          <w:rFonts w:ascii="Times New Roman" w:hAnsi="Times New Roman" w:cs="Times New Roman"/>
          <w:sz w:val="26"/>
          <w:szCs w:val="26"/>
        </w:rPr>
        <w:t>, cuố</w:t>
      </w:r>
      <w:r w:rsidR="00CF4B97">
        <w:rPr>
          <w:rFonts w:ascii="Times New Roman" w:hAnsi="Times New Roman" w:cs="Times New Roman"/>
          <w:sz w:val="26"/>
          <w:szCs w:val="26"/>
        </w:rPr>
        <w:t>i cùng trừ</w:t>
      </w:r>
      <w:r w:rsidRPr="00E4739A">
        <w:rPr>
          <w:rFonts w:ascii="Times New Roman" w:hAnsi="Times New Roman" w:cs="Times New Roman"/>
          <w:sz w:val="26"/>
          <w:szCs w:val="26"/>
        </w:rPr>
        <w:t xml:space="preserve"> sau.</w:t>
      </w:r>
    </w:p>
    <w:p w14:paraId="0D157CFD" w14:textId="77777777" w:rsidR="00B6212B" w:rsidRDefault="00B6212B" w:rsidP="00B6212B">
      <w:pPr>
        <w:spacing w:after="20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4739A">
        <w:rPr>
          <w:rFonts w:ascii="Times New Roman" w:hAnsi="Times New Roman" w:cs="Times New Roman"/>
          <w:sz w:val="26"/>
          <w:szCs w:val="26"/>
        </w:rPr>
        <w:t>D</w:t>
      </w:r>
      <w:r w:rsidRPr="00E4739A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CF4B97">
        <w:rPr>
          <w:rFonts w:ascii="Times New Roman" w:hAnsi="Times New Roman" w:cs="Times New Roman"/>
          <w:sz w:val="26"/>
          <w:szCs w:val="26"/>
        </w:rPr>
        <w:t>Nhân, chia</w:t>
      </w:r>
      <w:r w:rsidRPr="00E4739A">
        <w:rPr>
          <w:rFonts w:ascii="Times New Roman" w:hAnsi="Times New Roman" w:cs="Times New Roman"/>
          <w:sz w:val="26"/>
          <w:szCs w:val="26"/>
        </w:rPr>
        <w:t xml:space="preserve"> trước, rồi nâng lên lũy thừa, cuố</w:t>
      </w:r>
      <w:r w:rsidR="00CF4B97">
        <w:rPr>
          <w:rFonts w:ascii="Times New Roman" w:hAnsi="Times New Roman" w:cs="Times New Roman"/>
          <w:sz w:val="26"/>
          <w:szCs w:val="26"/>
        </w:rPr>
        <w:t>i cùng trừ</w:t>
      </w:r>
      <w:r w:rsidRPr="00E4739A">
        <w:rPr>
          <w:rFonts w:ascii="Times New Roman" w:hAnsi="Times New Roman" w:cs="Times New Roman"/>
          <w:sz w:val="26"/>
          <w:szCs w:val="26"/>
        </w:rPr>
        <w:t xml:space="preserve"> sau.</w:t>
      </w:r>
    </w:p>
    <w:p w14:paraId="0C68BED2" w14:textId="77777777" w:rsidR="00B6212B" w:rsidRPr="003A7A75" w:rsidRDefault="00B6212B" w:rsidP="00B6212B">
      <w:pPr>
        <w:pStyle w:val="ListParagraph"/>
        <w:numPr>
          <w:ilvl w:val="0"/>
          <w:numId w:val="1"/>
        </w:numPr>
        <w:tabs>
          <w:tab w:val="left" w:pos="993"/>
        </w:tabs>
        <w:spacing w:line="36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4739A">
        <w:rPr>
          <w:rFonts w:ascii="Times New Roman" w:eastAsia="Times New Roman" w:hAnsi="Times New Roman" w:cs="Times New Roman"/>
          <w:color w:val="FF0000"/>
          <w:sz w:val="26"/>
          <w:szCs w:val="26"/>
          <w:lang w:val="vi-VN"/>
        </w:rPr>
        <w:t xml:space="preserve"> </w:t>
      </w:r>
      <w:r w:rsidRPr="003A7A75">
        <w:rPr>
          <w:rFonts w:ascii="Times New Roman" w:hAnsi="Times New Roman" w:cs="Times New Roman"/>
          <w:sz w:val="26"/>
          <w:szCs w:val="26"/>
          <w:lang w:val="fr-FR"/>
        </w:rPr>
        <w:t>Số nào là ước củ</w:t>
      </w:r>
      <w:r w:rsidR="00CF4B97" w:rsidRPr="003A7A75">
        <w:rPr>
          <w:rFonts w:ascii="Times New Roman" w:hAnsi="Times New Roman" w:cs="Times New Roman"/>
          <w:sz w:val="26"/>
          <w:szCs w:val="26"/>
          <w:lang w:val="fr-FR"/>
        </w:rPr>
        <w:t>a 7</w:t>
      </w:r>
      <w:r w:rsidRPr="003A7A75">
        <w:rPr>
          <w:rFonts w:ascii="Times New Roman" w:hAnsi="Times New Roman" w:cs="Times New Roman"/>
          <w:sz w:val="26"/>
          <w:szCs w:val="26"/>
          <w:lang w:val="fr-FR"/>
        </w:rPr>
        <w:t>:</w:t>
      </w:r>
    </w:p>
    <w:p w14:paraId="296D27A7" w14:textId="77777777" w:rsidR="00B6212B" w:rsidRDefault="00B6212B" w:rsidP="00B6212B">
      <w:pPr>
        <w:spacing w:after="20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4739A">
        <w:rPr>
          <w:rFonts w:ascii="Times New Roman" w:hAnsi="Times New Roman" w:cs="Times New Roman"/>
          <w:sz w:val="26"/>
          <w:szCs w:val="26"/>
        </w:rPr>
        <w:t>A.</w:t>
      </w:r>
      <w:r w:rsidR="00CF4B97">
        <w:rPr>
          <w:rFonts w:ascii="Times New Roman" w:hAnsi="Times New Roman" w:cs="Times New Roman"/>
          <w:sz w:val="26"/>
          <w:szCs w:val="26"/>
        </w:rPr>
        <w:t>1</w:t>
      </w:r>
      <w:r>
        <w:rPr>
          <w:rFonts w:ascii="Times New Roman" w:hAnsi="Times New Roman" w:cs="Times New Roman"/>
          <w:sz w:val="26"/>
          <w:szCs w:val="26"/>
        </w:rPr>
        <w:t>4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E4739A">
        <w:rPr>
          <w:rFonts w:ascii="Times New Roman" w:hAnsi="Times New Roman" w:cs="Times New Roman"/>
          <w:sz w:val="26"/>
          <w:szCs w:val="26"/>
        </w:rPr>
        <w:t xml:space="preserve">B. </w:t>
      </w:r>
      <w:r w:rsidR="00CF4B97">
        <w:rPr>
          <w:rFonts w:ascii="Times New Roman" w:hAnsi="Times New Roman" w:cs="Times New Roman"/>
          <w:sz w:val="26"/>
          <w:szCs w:val="26"/>
        </w:rPr>
        <w:t>21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E4739A">
        <w:rPr>
          <w:rFonts w:ascii="Times New Roman" w:hAnsi="Times New Roman" w:cs="Times New Roman"/>
          <w:sz w:val="26"/>
          <w:szCs w:val="26"/>
        </w:rPr>
        <w:t xml:space="preserve">C. </w:t>
      </w:r>
      <w:r w:rsidR="00CF4B97">
        <w:rPr>
          <w:rFonts w:ascii="Times New Roman" w:hAnsi="Times New Roman" w:cs="Times New Roman"/>
          <w:sz w:val="26"/>
          <w:szCs w:val="26"/>
        </w:rPr>
        <w:t>0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E4739A">
        <w:rPr>
          <w:rFonts w:ascii="Times New Roman" w:hAnsi="Times New Roman" w:cs="Times New Roman"/>
          <w:sz w:val="26"/>
          <w:szCs w:val="26"/>
        </w:rPr>
        <w:t>D.</w:t>
      </w:r>
      <w:r w:rsidR="00CF4B97">
        <w:rPr>
          <w:rFonts w:ascii="Times New Roman" w:hAnsi="Times New Roman" w:cs="Times New Roman"/>
          <w:sz w:val="26"/>
          <w:szCs w:val="26"/>
        </w:rPr>
        <w:t xml:space="preserve"> 7</w:t>
      </w:r>
    </w:p>
    <w:p w14:paraId="5B96EF55" w14:textId="77777777" w:rsidR="00B6212B" w:rsidRPr="003A7A75" w:rsidRDefault="00B6212B" w:rsidP="00B6212B">
      <w:pPr>
        <w:pStyle w:val="ListParagraph"/>
        <w:numPr>
          <w:ilvl w:val="0"/>
          <w:numId w:val="1"/>
        </w:numPr>
        <w:tabs>
          <w:tab w:val="left" w:pos="993"/>
        </w:tabs>
        <w:spacing w:line="36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A7A75">
        <w:rPr>
          <w:rFonts w:ascii="Times New Roman" w:hAnsi="Times New Roman" w:cs="Times New Roman"/>
          <w:sz w:val="26"/>
          <w:szCs w:val="26"/>
          <w:lang w:val="fr-FR"/>
        </w:rPr>
        <w:t>Số nào là bội củ</w:t>
      </w:r>
      <w:r w:rsidR="00CF4B97" w:rsidRPr="003A7A75">
        <w:rPr>
          <w:rFonts w:ascii="Times New Roman" w:hAnsi="Times New Roman" w:cs="Times New Roman"/>
          <w:sz w:val="26"/>
          <w:szCs w:val="26"/>
          <w:lang w:val="fr-FR"/>
        </w:rPr>
        <w:t>a 15</w:t>
      </w:r>
      <w:r w:rsidRPr="003A7A75">
        <w:rPr>
          <w:rFonts w:ascii="Times New Roman" w:hAnsi="Times New Roman" w:cs="Times New Roman"/>
          <w:sz w:val="26"/>
          <w:szCs w:val="26"/>
          <w:lang w:val="fr-FR"/>
        </w:rPr>
        <w:t>:</w:t>
      </w:r>
    </w:p>
    <w:p w14:paraId="48687C86" w14:textId="77777777" w:rsidR="00B6212B" w:rsidRPr="00F26101" w:rsidRDefault="00B6212B" w:rsidP="00B6212B">
      <w:pPr>
        <w:tabs>
          <w:tab w:val="left" w:pos="993"/>
        </w:tabs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4739A">
        <w:rPr>
          <w:rFonts w:ascii="Times New Roman" w:hAnsi="Times New Roman" w:cs="Times New Roman"/>
          <w:sz w:val="26"/>
          <w:szCs w:val="26"/>
        </w:rPr>
        <w:t>A.</w:t>
      </w:r>
      <w:r w:rsidR="00CF4B97">
        <w:rPr>
          <w:rFonts w:ascii="Times New Roman" w:hAnsi="Times New Roman" w:cs="Times New Roman"/>
          <w:sz w:val="26"/>
          <w:szCs w:val="26"/>
        </w:rPr>
        <w:t>3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E4739A">
        <w:rPr>
          <w:rFonts w:ascii="Times New Roman" w:hAnsi="Times New Roman" w:cs="Times New Roman"/>
          <w:sz w:val="26"/>
          <w:szCs w:val="26"/>
        </w:rPr>
        <w:t xml:space="preserve">B. </w:t>
      </w:r>
      <w:r w:rsidR="00CF4B97">
        <w:rPr>
          <w:rFonts w:ascii="Times New Roman" w:hAnsi="Times New Roman" w:cs="Times New Roman"/>
          <w:sz w:val="26"/>
          <w:szCs w:val="26"/>
        </w:rPr>
        <w:t>5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E4739A">
        <w:rPr>
          <w:rFonts w:ascii="Times New Roman" w:hAnsi="Times New Roman" w:cs="Times New Roman"/>
          <w:sz w:val="26"/>
          <w:szCs w:val="26"/>
        </w:rPr>
        <w:t xml:space="preserve">C. </w:t>
      </w:r>
      <w:r w:rsidR="00CF4B97">
        <w:rPr>
          <w:rFonts w:ascii="Times New Roman" w:hAnsi="Times New Roman" w:cs="Times New Roman"/>
          <w:sz w:val="26"/>
          <w:szCs w:val="26"/>
        </w:rPr>
        <w:t>10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E4739A">
        <w:rPr>
          <w:rFonts w:ascii="Times New Roman" w:hAnsi="Times New Roman" w:cs="Times New Roman"/>
          <w:sz w:val="26"/>
          <w:szCs w:val="26"/>
        </w:rPr>
        <w:t>D.</w:t>
      </w:r>
      <w:r w:rsidR="00CF4B97">
        <w:rPr>
          <w:rFonts w:ascii="Times New Roman" w:hAnsi="Times New Roman" w:cs="Times New Roman"/>
          <w:sz w:val="26"/>
          <w:szCs w:val="26"/>
        </w:rPr>
        <w:t xml:space="preserve"> 30</w:t>
      </w:r>
    </w:p>
    <w:p w14:paraId="6B7E090D" w14:textId="77777777" w:rsidR="00B6212B" w:rsidRPr="00B97323" w:rsidRDefault="00B6212B" w:rsidP="00B6212B">
      <w:pPr>
        <w:pStyle w:val="ListParagraph"/>
        <w:numPr>
          <w:ilvl w:val="0"/>
          <w:numId w:val="1"/>
        </w:numPr>
        <w:tabs>
          <w:tab w:val="left" w:pos="993"/>
        </w:tabs>
        <w:spacing w:line="360" w:lineRule="auto"/>
        <w:ind w:left="426" w:hanging="426"/>
        <w:jc w:val="both"/>
        <w:rPr>
          <w:rFonts w:ascii="Times New Roman" w:hAnsi="Times New Roman" w:cs="Times New Roman"/>
          <w:sz w:val="26"/>
          <w:szCs w:val="26"/>
        </w:rPr>
      </w:pPr>
      <w:r w:rsidRPr="00E4739A">
        <w:rPr>
          <w:rFonts w:ascii="Times New Roman" w:eastAsia="Times New Roman" w:hAnsi="Times New Roman" w:cs="Times New Roman"/>
          <w:color w:val="FF0000"/>
          <w:sz w:val="26"/>
          <w:szCs w:val="26"/>
          <w:lang w:val="vi-VN"/>
        </w:rPr>
        <w:t xml:space="preserve"> </w:t>
      </w:r>
      <w:r w:rsidRPr="00E4739A">
        <w:rPr>
          <w:rFonts w:ascii="Times New Roman" w:hAnsi="Times New Roman" w:cs="Times New Roman"/>
          <w:sz w:val="26"/>
          <w:szCs w:val="26"/>
          <w:lang w:val="vi-VN"/>
        </w:rPr>
        <w:t xml:space="preserve">Trong </w:t>
      </w:r>
      <w:r w:rsidRPr="00E4739A">
        <w:rPr>
          <w:rFonts w:ascii="Times New Roman" w:hAnsi="Times New Roman" w:cs="Times New Roman"/>
          <w:sz w:val="26"/>
          <w:szCs w:val="26"/>
        </w:rPr>
        <w:t xml:space="preserve">các </w:t>
      </w:r>
      <w:r w:rsidRPr="00E4739A">
        <w:rPr>
          <w:rFonts w:ascii="Times New Roman" w:hAnsi="Times New Roman" w:cs="Times New Roman"/>
          <w:sz w:val="26"/>
          <w:szCs w:val="26"/>
          <w:lang w:val="vi-VN"/>
        </w:rPr>
        <w:t>số tự nhiên</w:t>
      </w:r>
      <w:r w:rsidRPr="00E4739A">
        <w:rPr>
          <w:rFonts w:ascii="Times New Roman" w:hAnsi="Times New Roman" w:cs="Times New Roman"/>
          <w:sz w:val="26"/>
          <w:szCs w:val="26"/>
        </w:rPr>
        <w:t xml:space="preserve"> sau số nào là số nguyên tố:</w:t>
      </w:r>
    </w:p>
    <w:p w14:paraId="5D2E38E6" w14:textId="77777777" w:rsidR="00B6212B" w:rsidRPr="00273C1E" w:rsidRDefault="00B6212B" w:rsidP="00B6212B">
      <w:pPr>
        <w:spacing w:after="20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4739A">
        <w:rPr>
          <w:rFonts w:ascii="Times New Roman" w:hAnsi="Times New Roman" w:cs="Times New Roman"/>
          <w:sz w:val="26"/>
          <w:szCs w:val="26"/>
        </w:rPr>
        <w:t>A.</w:t>
      </w:r>
      <w:r>
        <w:rPr>
          <w:rFonts w:ascii="Times New Roman" w:hAnsi="Times New Roman" w:cs="Times New Roman"/>
          <w:sz w:val="26"/>
          <w:szCs w:val="26"/>
        </w:rPr>
        <w:t>0</w:t>
      </w:r>
      <w:r w:rsidRPr="00E4739A">
        <w:rPr>
          <w:rFonts w:ascii="Times New Roman" w:hAnsi="Times New Roman" w:cs="Times New Roman"/>
          <w:sz w:val="26"/>
          <w:szCs w:val="26"/>
        </w:rPr>
        <w:t xml:space="preserve">                B. 1                  C. </w:t>
      </w:r>
      <w:r w:rsidR="007A299F">
        <w:rPr>
          <w:rFonts w:ascii="Times New Roman" w:hAnsi="Times New Roman" w:cs="Times New Roman"/>
          <w:sz w:val="26"/>
          <w:szCs w:val="26"/>
          <w:lang w:val="vi-VN"/>
        </w:rPr>
        <w:t>11</w:t>
      </w:r>
      <w:r w:rsidRPr="00E4739A">
        <w:rPr>
          <w:rFonts w:ascii="Times New Roman" w:hAnsi="Times New Roman" w:cs="Times New Roman"/>
          <w:sz w:val="26"/>
          <w:szCs w:val="26"/>
        </w:rPr>
        <w:t xml:space="preserve">                D.</w:t>
      </w:r>
      <w:r w:rsidR="007A299F">
        <w:rPr>
          <w:rFonts w:ascii="Times New Roman" w:hAnsi="Times New Roman" w:cs="Times New Roman"/>
          <w:sz w:val="26"/>
          <w:szCs w:val="26"/>
        </w:rPr>
        <w:t xml:space="preserve"> 2</w:t>
      </w:r>
      <w:r>
        <w:rPr>
          <w:rFonts w:ascii="Times New Roman" w:hAnsi="Times New Roman" w:cs="Times New Roman"/>
          <w:sz w:val="26"/>
          <w:szCs w:val="26"/>
        </w:rPr>
        <w:t>1</w:t>
      </w:r>
    </w:p>
    <w:p w14:paraId="5149AF16" w14:textId="77777777" w:rsidR="00B6212B" w:rsidRPr="00E4739A" w:rsidRDefault="00B6212B" w:rsidP="00B6212B">
      <w:pPr>
        <w:pStyle w:val="ListParagraph"/>
        <w:numPr>
          <w:ilvl w:val="0"/>
          <w:numId w:val="1"/>
        </w:numPr>
        <w:tabs>
          <w:tab w:val="left" w:pos="993"/>
        </w:tabs>
        <w:spacing w:line="360" w:lineRule="auto"/>
        <w:ind w:left="426" w:hanging="426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E4739A">
        <w:rPr>
          <w:rFonts w:ascii="Times New Roman" w:eastAsia="Times New Roman" w:hAnsi="Times New Roman" w:cs="Times New Roman"/>
          <w:sz w:val="26"/>
          <w:szCs w:val="26"/>
          <w:lang w:val="vi-VN"/>
        </w:rPr>
        <w:t>Khẳng định nào sau đây là đúng?</w:t>
      </w:r>
    </w:p>
    <w:p w14:paraId="12CECF8A" w14:textId="77777777" w:rsidR="00B6212B" w:rsidRPr="00E4739A" w:rsidRDefault="00B6212B" w:rsidP="00B6212B">
      <w:pPr>
        <w:spacing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E4739A">
        <w:rPr>
          <w:rFonts w:ascii="Times New Roman" w:eastAsia="Times New Roman" w:hAnsi="Times New Roman" w:cs="Times New Roman"/>
          <w:sz w:val="26"/>
          <w:szCs w:val="26"/>
          <w:lang w:val="nl-NL"/>
        </w:rPr>
        <w:t>A. Số</w:t>
      </w:r>
      <w:r w:rsidRPr="00E4739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2 là số nguyên tố chẵn duy nhất.</w:t>
      </w:r>
    </w:p>
    <w:p w14:paraId="22FC8DDE" w14:textId="77777777" w:rsidR="00B6212B" w:rsidRPr="00E4739A" w:rsidRDefault="00B6212B" w:rsidP="00B6212B">
      <w:pPr>
        <w:spacing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E4739A">
        <w:rPr>
          <w:rFonts w:ascii="Times New Roman" w:eastAsia="Times New Roman" w:hAnsi="Times New Roman" w:cs="Times New Roman"/>
          <w:sz w:val="26"/>
          <w:szCs w:val="26"/>
          <w:lang w:val="nl-NL"/>
        </w:rPr>
        <w:t>B. Số</w:t>
      </w:r>
      <w:r w:rsidRPr="00E4739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0 là số nguyên tố.</w:t>
      </w:r>
    </w:p>
    <w:p w14:paraId="4DDB41FC" w14:textId="77777777" w:rsidR="00B6212B" w:rsidRPr="00E4739A" w:rsidRDefault="00B6212B" w:rsidP="00B6212B">
      <w:pPr>
        <w:spacing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E4739A">
        <w:rPr>
          <w:rFonts w:ascii="Times New Roman" w:eastAsia="Times New Roman" w:hAnsi="Times New Roman" w:cs="Times New Roman"/>
          <w:sz w:val="26"/>
          <w:szCs w:val="26"/>
          <w:lang w:val="nl-NL"/>
        </w:rPr>
        <w:t>C.</w:t>
      </w:r>
      <w:r w:rsidRPr="00E4739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Các số nguyên tố nhỏ hơn 10 là: 3, 5, 7, 9.</w:t>
      </w:r>
    </w:p>
    <w:p w14:paraId="6F7F2D32" w14:textId="77777777" w:rsidR="00B6212B" w:rsidRPr="00E4739A" w:rsidRDefault="00B6212B" w:rsidP="00B6212B">
      <w:pPr>
        <w:spacing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3A7A75">
        <w:rPr>
          <w:rFonts w:ascii="Times New Roman" w:eastAsia="Times New Roman" w:hAnsi="Times New Roman" w:cs="Times New Roman"/>
          <w:sz w:val="26"/>
          <w:szCs w:val="26"/>
          <w:lang w:val="vi-VN"/>
        </w:rPr>
        <w:t>D. Các</w:t>
      </w:r>
      <w:r w:rsidRPr="00E4739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số nguyên tố đều là số lẻ.</w:t>
      </w:r>
    </w:p>
    <w:p w14:paraId="7CF5D065" w14:textId="77777777" w:rsidR="00B6212B" w:rsidRPr="003A7A75" w:rsidRDefault="00B6212B" w:rsidP="00B6212B">
      <w:pPr>
        <w:pStyle w:val="ListParagraph"/>
        <w:numPr>
          <w:ilvl w:val="0"/>
          <w:numId w:val="1"/>
        </w:numPr>
        <w:tabs>
          <w:tab w:val="left" w:pos="993"/>
        </w:tabs>
        <w:spacing w:line="36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E4739A">
        <w:rPr>
          <w:rFonts w:ascii="Times New Roman" w:eastAsia="Times New Roman" w:hAnsi="Times New Roman" w:cs="Times New Roman"/>
          <w:color w:val="FF0000"/>
          <w:sz w:val="26"/>
          <w:szCs w:val="26"/>
          <w:lang w:val="vi-VN"/>
        </w:rPr>
        <w:t xml:space="preserve"> </w:t>
      </w:r>
      <w:r w:rsidRPr="003A7A75">
        <w:rPr>
          <w:rFonts w:ascii="Times New Roman" w:hAnsi="Times New Roman" w:cs="Times New Roman"/>
          <w:sz w:val="26"/>
          <w:szCs w:val="26"/>
          <w:lang w:val="vi-VN"/>
        </w:rPr>
        <w:t xml:space="preserve">Phép chia nào </w:t>
      </w:r>
      <w:r w:rsidR="00B04936" w:rsidRPr="003A7A75">
        <w:rPr>
          <w:rFonts w:ascii="Times New Roman" w:hAnsi="Times New Roman" w:cs="Times New Roman"/>
          <w:sz w:val="26"/>
          <w:szCs w:val="26"/>
          <w:lang w:val="vi-VN"/>
        </w:rPr>
        <w:t>sau đây là phép chia có hết</w:t>
      </w:r>
      <w:r w:rsidRPr="003A7A75"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14:paraId="7D48AEFE" w14:textId="77777777" w:rsidR="00B6212B" w:rsidRPr="00C6645B" w:rsidRDefault="00B6212B" w:rsidP="00B6212B">
      <w:pPr>
        <w:spacing w:line="360" w:lineRule="auto"/>
        <w:jc w:val="both"/>
        <w:rPr>
          <w:rFonts w:ascii="Times New Roman" w:eastAsia="Times New Roman" w:hAnsi="Times New Roman" w:cs="Times New Roman"/>
          <w:color w:val="FF0000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m:oMath>
        <m:r>
          <w:rPr>
            <w:rFonts w:ascii="Cambria Math" w:hAnsi="Cambria Math" w:cs="Times New Roman"/>
            <w:sz w:val="26"/>
            <w:szCs w:val="26"/>
          </w:rPr>
          <m:t>43:2</m:t>
        </m:r>
      </m:oMath>
      <w:r>
        <w:rPr>
          <w:rFonts w:ascii="Times New Roman" w:eastAsiaTheme="minorEastAsia" w:hAnsi="Times New Roman" w:cs="Times New Roman"/>
          <w:sz w:val="26"/>
          <w:szCs w:val="26"/>
        </w:rPr>
        <w:tab/>
        <w:t xml:space="preserve">B.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49:3</m:t>
        </m:r>
      </m:oMath>
      <w:r>
        <w:rPr>
          <w:rFonts w:ascii="Times New Roman" w:eastAsiaTheme="minorEastAsia" w:hAnsi="Times New Roman" w:cs="Times New Roman"/>
          <w:sz w:val="26"/>
          <w:szCs w:val="26"/>
        </w:rPr>
        <w:tab/>
        <w:t xml:space="preserve">C.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52:6</m:t>
        </m:r>
      </m:oMath>
      <w:r>
        <w:rPr>
          <w:rFonts w:ascii="Times New Roman" w:eastAsiaTheme="minorEastAsia" w:hAnsi="Times New Roman" w:cs="Times New Roman"/>
          <w:sz w:val="26"/>
          <w:szCs w:val="26"/>
        </w:rPr>
        <w:tab/>
        <w:t xml:space="preserve">D.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91:7</m:t>
        </m:r>
      </m:oMath>
    </w:p>
    <w:p w14:paraId="686E53A9" w14:textId="77777777" w:rsidR="00B6212B" w:rsidRPr="00B41389" w:rsidRDefault="00B6212B" w:rsidP="00B6212B">
      <w:pPr>
        <w:pStyle w:val="ListParagraph"/>
        <w:numPr>
          <w:ilvl w:val="0"/>
          <w:numId w:val="1"/>
        </w:numPr>
        <w:tabs>
          <w:tab w:val="left" w:pos="993"/>
        </w:tabs>
        <w:spacing w:line="360" w:lineRule="auto"/>
        <w:ind w:left="426" w:hanging="426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Rút gọn phân số </w:t>
      </w:r>
      <w:r w:rsidR="00B04936">
        <w:rPr>
          <w:rFonts w:ascii="Times New Roman" w:hAnsi="Times New Roman"/>
          <w:position w:val="-26"/>
          <w:sz w:val="28"/>
          <w:szCs w:val="22"/>
        </w:rPr>
        <w:object w:dxaOrig="405" w:dyaOrig="690" w14:anchorId="56E5B5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4.5pt" o:ole="">
            <v:imagedata r:id="rId5" o:title=""/>
          </v:shape>
          <o:OLEObject Type="Embed" ProgID="Equation.DSMT4" ShapeID="_x0000_i1025" DrawAspect="Content" ObjectID="_1757444974" r:id="rId6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>về dạng tối giản là:</w:t>
      </w:r>
    </w:p>
    <w:p w14:paraId="6B8C714E" w14:textId="77777777" w:rsidR="00B6212B" w:rsidRPr="00E4739A" w:rsidRDefault="00B6212B" w:rsidP="00B6212B">
      <w:pPr>
        <w:spacing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E4739A">
        <w:rPr>
          <w:rFonts w:ascii="Times New Roman" w:eastAsia="Times New Roman" w:hAnsi="Times New Roman" w:cs="Times New Roman"/>
          <w:sz w:val="26"/>
          <w:szCs w:val="26"/>
          <w:lang w:val="nl-NL"/>
        </w:rPr>
        <w:lastRenderedPageBreak/>
        <w:t>A.</w:t>
      </w:r>
      <w:r w:rsidR="00B04936" w:rsidRPr="00B04936">
        <w:rPr>
          <w:rFonts w:ascii="Times New Roman" w:hAnsi="Times New Roman"/>
          <w:sz w:val="28"/>
          <w:szCs w:val="22"/>
        </w:rPr>
        <w:t xml:space="preserve"> </w:t>
      </w:r>
      <w:r w:rsidR="00B04936">
        <w:rPr>
          <w:rFonts w:ascii="Times New Roman" w:hAnsi="Times New Roman"/>
          <w:position w:val="-26"/>
          <w:sz w:val="28"/>
          <w:szCs w:val="22"/>
        </w:rPr>
        <w:object w:dxaOrig="270" w:dyaOrig="690" w14:anchorId="457348A1">
          <v:shape id="_x0000_i1026" type="#_x0000_t75" style="width:13.5pt;height:34.5pt" o:ole="">
            <v:imagedata r:id="rId7" o:title=""/>
          </v:shape>
          <o:OLEObject Type="Embed" ProgID="Equation.DSMT4" ShapeID="_x0000_i1026" DrawAspect="Content" ObjectID="_1757444975" r:id="rId8"/>
        </w:object>
      </w:r>
      <w:r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  <w:r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  <w:r w:rsidRPr="00E4739A">
        <w:rPr>
          <w:rFonts w:ascii="Times New Roman" w:eastAsia="Times New Roman" w:hAnsi="Times New Roman" w:cs="Times New Roman"/>
          <w:sz w:val="26"/>
          <w:szCs w:val="26"/>
          <w:lang w:val="nl-NL"/>
        </w:rPr>
        <w:t>B.</w:t>
      </w:r>
      <w:r w:rsidR="00B04936" w:rsidRPr="00B04936">
        <w:rPr>
          <w:rFonts w:ascii="Times New Roman" w:hAnsi="Times New Roman"/>
          <w:sz w:val="28"/>
          <w:szCs w:val="22"/>
        </w:rPr>
        <w:t xml:space="preserve"> </w:t>
      </w:r>
      <w:r w:rsidR="00B04936">
        <w:rPr>
          <w:rFonts w:ascii="Times New Roman" w:hAnsi="Times New Roman"/>
          <w:position w:val="-26"/>
          <w:sz w:val="28"/>
          <w:szCs w:val="22"/>
        </w:rPr>
        <w:object w:dxaOrig="435" w:dyaOrig="690" w14:anchorId="72B610DE">
          <v:shape id="_x0000_i1027" type="#_x0000_t75" style="width:22.5pt;height:34.5pt" o:ole="">
            <v:imagedata r:id="rId9" o:title=""/>
          </v:shape>
          <o:OLEObject Type="Embed" ProgID="Equation.DSMT4" ShapeID="_x0000_i1027" DrawAspect="Content" ObjectID="_1757444976" r:id="rId10"/>
        </w:object>
      </w:r>
      <w:r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  <w:r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  <w:r w:rsidRPr="00E4739A">
        <w:rPr>
          <w:rFonts w:ascii="Times New Roman" w:eastAsia="Times New Roman" w:hAnsi="Times New Roman" w:cs="Times New Roman"/>
          <w:sz w:val="26"/>
          <w:szCs w:val="26"/>
          <w:lang w:val="nl-NL"/>
        </w:rPr>
        <w:t>C.</w:t>
      </w:r>
      <w:r w:rsidR="00B04936" w:rsidRPr="00B04936">
        <w:rPr>
          <w:rFonts w:ascii="Times New Roman" w:hAnsi="Times New Roman"/>
          <w:sz w:val="28"/>
          <w:szCs w:val="22"/>
        </w:rPr>
        <w:t xml:space="preserve"> </w:t>
      </w:r>
      <w:r w:rsidR="00B04936">
        <w:rPr>
          <w:rFonts w:ascii="Times New Roman" w:hAnsi="Times New Roman"/>
          <w:position w:val="-26"/>
          <w:sz w:val="28"/>
          <w:szCs w:val="22"/>
        </w:rPr>
        <w:object w:dxaOrig="285" w:dyaOrig="690" w14:anchorId="4DB20052">
          <v:shape id="_x0000_i1028" type="#_x0000_t75" style="width:15pt;height:34.5pt" o:ole="">
            <v:imagedata r:id="rId11" o:title=""/>
          </v:shape>
          <o:OLEObject Type="Embed" ProgID="Equation.DSMT4" ShapeID="_x0000_i1028" DrawAspect="Content" ObjectID="_1757444977" r:id="rId12"/>
        </w:object>
      </w:r>
      <w:r w:rsidR="00B04936">
        <w:rPr>
          <w:rFonts w:ascii="Times New Roman" w:hAnsi="Times New Roman"/>
          <w:sz w:val="28"/>
          <w:szCs w:val="22"/>
        </w:rPr>
        <w:tab/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E4739A">
        <w:rPr>
          <w:rFonts w:ascii="Times New Roman" w:eastAsia="Times New Roman" w:hAnsi="Times New Roman" w:cs="Times New Roman"/>
          <w:sz w:val="26"/>
          <w:szCs w:val="26"/>
        </w:rPr>
        <w:t xml:space="preserve">D. </w:t>
      </w:r>
      <w:r w:rsidR="00B04936">
        <w:rPr>
          <w:rFonts w:ascii="Times New Roman" w:hAnsi="Times New Roman"/>
          <w:position w:val="-26"/>
          <w:sz w:val="28"/>
          <w:szCs w:val="22"/>
        </w:rPr>
        <w:object w:dxaOrig="390" w:dyaOrig="690" w14:anchorId="40C32461">
          <v:shape id="_x0000_i1029" type="#_x0000_t75" style="width:19.5pt;height:34.5pt" o:ole="">
            <v:imagedata r:id="rId13" o:title=""/>
          </v:shape>
          <o:OLEObject Type="Embed" ProgID="Equation.DSMT4" ShapeID="_x0000_i1029" DrawAspect="Content" ObjectID="_1757444978" r:id="rId14"/>
        </w:object>
      </w:r>
    </w:p>
    <w:p w14:paraId="05E3A14B" w14:textId="77777777" w:rsidR="00B6212B" w:rsidRPr="003A7A75" w:rsidRDefault="00B6212B" w:rsidP="00B6212B">
      <w:pPr>
        <w:pStyle w:val="ListParagraph"/>
        <w:numPr>
          <w:ilvl w:val="0"/>
          <w:numId w:val="1"/>
        </w:numPr>
        <w:tabs>
          <w:tab w:val="left" w:pos="993"/>
        </w:tabs>
        <w:spacing w:line="360" w:lineRule="auto"/>
        <w:ind w:left="426" w:hanging="426"/>
        <w:jc w:val="both"/>
        <w:rPr>
          <w:rFonts w:ascii="Times New Roman" w:eastAsia="Times New Roman" w:hAnsi="Times New Roman" w:cs="Times New Roman"/>
          <w:color w:val="FF0000"/>
          <w:sz w:val="26"/>
          <w:szCs w:val="26"/>
          <w:lang w:val="vi-VN"/>
        </w:rPr>
      </w:pPr>
      <w:r w:rsidRPr="003A7A75">
        <w:rPr>
          <w:rFonts w:ascii="Times New Roman" w:eastAsia="Times New Roman" w:hAnsi="Times New Roman" w:cs="Times New Roman"/>
          <w:color w:val="FF0000"/>
          <w:sz w:val="26"/>
          <w:szCs w:val="26"/>
          <w:lang w:val="vi-VN"/>
        </w:rPr>
        <w:t xml:space="preserve"> </w:t>
      </w:r>
      <w:r w:rsidRPr="00E4739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Trong các hình sau, hình nào là </w:t>
      </w:r>
      <w:r w:rsidR="00B04936" w:rsidRPr="003A7A75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hình chữ nhật</w:t>
      </w:r>
      <w:r w:rsidRPr="00E4739A">
        <w:rPr>
          <w:rFonts w:ascii="Times New Roman" w:eastAsia="Times New Roman" w:hAnsi="Times New Roman" w:cs="Times New Roman"/>
          <w:sz w:val="26"/>
          <w:szCs w:val="26"/>
          <w:lang w:val="vi-VN"/>
        </w:rPr>
        <w:t>:</w:t>
      </w:r>
    </w:p>
    <w:p w14:paraId="08AF79B7" w14:textId="77777777" w:rsidR="00B6212B" w:rsidRDefault="00B6212B" w:rsidP="00B6212B">
      <w:pPr>
        <w:tabs>
          <w:tab w:val="left" w:pos="993"/>
        </w:tabs>
        <w:spacing w:line="360" w:lineRule="auto"/>
        <w:jc w:val="both"/>
        <w:rPr>
          <w:rFonts w:ascii="Times New Roman" w:eastAsia="Times New Roman" w:hAnsi="Times New Roman" w:cs="Times New Roman"/>
          <w:color w:val="FF0000"/>
          <w:sz w:val="26"/>
          <w:szCs w:val="26"/>
        </w:rPr>
      </w:pPr>
      <w:r w:rsidRPr="002C26A1">
        <w:rPr>
          <w:rFonts w:eastAsia="Times New Roman"/>
          <w:bCs/>
          <w:noProof/>
          <w:color w:val="000000" w:themeColor="text1"/>
        </w:rPr>
        <w:drawing>
          <wp:inline distT="0" distB="0" distL="0" distR="0" wp14:anchorId="195767DF" wp14:editId="49388631">
            <wp:extent cx="4410075" cy="1296670"/>
            <wp:effectExtent l="0" t="0" r="9525" b="0"/>
            <wp:docPr id="24" name="Picture 24" descr="D:\TRẮC NGHIỆM CHƯƠNG 3 L6\HV TGĐ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D:\TRẮC NGHIỆM CHƯƠNG 3 L6\HV TGĐ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29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DD0F30" w14:textId="77777777" w:rsidR="00B6212B" w:rsidRPr="00AE78BA" w:rsidRDefault="00B6212B" w:rsidP="00B6212B">
      <w:pPr>
        <w:tabs>
          <w:tab w:val="left" w:pos="993"/>
        </w:tabs>
        <w:spacing w:line="360" w:lineRule="auto"/>
        <w:jc w:val="both"/>
        <w:rPr>
          <w:rFonts w:ascii="Times New Roman" w:eastAsia="Times New Roman" w:hAnsi="Times New Roman" w:cs="Times New Roman"/>
          <w:color w:val="FF0000"/>
          <w:sz w:val="26"/>
          <w:szCs w:val="26"/>
        </w:rPr>
      </w:pPr>
      <w:r w:rsidRPr="00E4739A">
        <w:rPr>
          <w:rFonts w:ascii="Times New Roman" w:eastAsia="Times New Roman" w:hAnsi="Times New Roman" w:cs="Times New Roman"/>
          <w:sz w:val="26"/>
          <w:szCs w:val="26"/>
          <w:lang w:val="nl-NL"/>
        </w:rPr>
        <w:t>A. Hình</w:t>
      </w:r>
      <w:r w:rsidRPr="00E4739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A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E4739A">
        <w:rPr>
          <w:rFonts w:ascii="Times New Roman" w:eastAsia="Times New Roman" w:hAnsi="Times New Roman" w:cs="Times New Roman"/>
          <w:sz w:val="26"/>
          <w:szCs w:val="26"/>
          <w:lang w:val="nl-NL"/>
        </w:rPr>
        <w:t>B. Hình</w:t>
      </w:r>
      <w:r w:rsidRPr="00E4739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B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E4739A">
        <w:rPr>
          <w:rFonts w:ascii="Times New Roman" w:eastAsia="Times New Roman" w:hAnsi="Times New Roman" w:cs="Times New Roman"/>
          <w:sz w:val="26"/>
          <w:szCs w:val="26"/>
          <w:lang w:val="nl-NL"/>
        </w:rPr>
        <w:t>C.</w:t>
      </w:r>
      <w:r w:rsidRPr="00E4739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Hình C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E4739A">
        <w:rPr>
          <w:rFonts w:ascii="Times New Roman" w:eastAsia="Times New Roman" w:hAnsi="Times New Roman" w:cs="Times New Roman"/>
          <w:sz w:val="26"/>
          <w:szCs w:val="26"/>
        </w:rPr>
        <w:t>D.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E4739A">
        <w:rPr>
          <w:rFonts w:ascii="Times New Roman" w:eastAsia="Times New Roman" w:hAnsi="Times New Roman" w:cs="Times New Roman"/>
          <w:sz w:val="26"/>
          <w:szCs w:val="26"/>
        </w:rPr>
        <w:t>Hình</w:t>
      </w:r>
      <w:r w:rsidRPr="00E4739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D</w:t>
      </w:r>
    </w:p>
    <w:p w14:paraId="119C76A3" w14:textId="77777777" w:rsidR="00B6212B" w:rsidRPr="0084022D" w:rsidRDefault="00B6212B" w:rsidP="00B6212B">
      <w:pPr>
        <w:pStyle w:val="ListParagraph"/>
        <w:numPr>
          <w:ilvl w:val="0"/>
          <w:numId w:val="1"/>
        </w:numPr>
        <w:tabs>
          <w:tab w:val="left" w:pos="993"/>
        </w:tabs>
        <w:spacing w:line="360" w:lineRule="auto"/>
        <w:ind w:left="426" w:hanging="426"/>
        <w:jc w:val="both"/>
        <w:rPr>
          <w:rFonts w:ascii="Times New Roman" w:eastAsia="Times New Roman" w:hAnsi="Times New Roman" w:cs="Times New Roman"/>
          <w:color w:val="FF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</w:t>
      </w:r>
      <w:r w:rsidRPr="00E4739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Trong các hình sau, hình nào là </w:t>
      </w:r>
      <w:r w:rsidR="009C43E8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ình lục giác đều</w:t>
      </w:r>
      <w:r w:rsidRPr="00E4739A">
        <w:rPr>
          <w:rFonts w:ascii="Times New Roman" w:eastAsia="Times New Roman" w:hAnsi="Times New Roman" w:cs="Times New Roman"/>
          <w:sz w:val="26"/>
          <w:szCs w:val="26"/>
          <w:lang w:val="vi-VN"/>
        </w:rPr>
        <w:t>:</w:t>
      </w:r>
    </w:p>
    <w:p w14:paraId="3A8008A8" w14:textId="77777777" w:rsidR="00B6212B" w:rsidRDefault="00B6212B" w:rsidP="00B6212B">
      <w:pPr>
        <w:tabs>
          <w:tab w:val="left" w:pos="993"/>
        </w:tabs>
        <w:spacing w:line="360" w:lineRule="auto"/>
        <w:jc w:val="both"/>
        <w:rPr>
          <w:rFonts w:ascii="Times New Roman" w:eastAsia="Times New Roman" w:hAnsi="Times New Roman" w:cs="Times New Roman"/>
          <w:color w:val="FF0000"/>
          <w:sz w:val="26"/>
          <w:szCs w:val="26"/>
        </w:rPr>
      </w:pPr>
      <w:r w:rsidRPr="00E4739A">
        <w:rPr>
          <w:rFonts w:ascii="Times New Roman" w:eastAsia="Times New Roman" w:hAnsi="Times New Roman" w:cs="Times New Roman"/>
          <w:noProof/>
          <w:sz w:val="26"/>
          <w:szCs w:val="26"/>
          <w:highlight w:val="yellow"/>
        </w:rPr>
        <w:drawing>
          <wp:inline distT="0" distB="0" distL="0" distR="0" wp14:anchorId="1880D7C6" wp14:editId="21E295D5">
            <wp:extent cx="4162425" cy="1272485"/>
            <wp:effectExtent l="0" t="0" r="0" b="4445"/>
            <wp:docPr id="1" name="Picture 1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Chart, line chart&#10;&#10;Description automatically generated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89345" cy="1280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8ECC5" w14:textId="77777777" w:rsidR="00B6212B" w:rsidRPr="0084022D" w:rsidRDefault="00B6212B" w:rsidP="00B6212B">
      <w:pPr>
        <w:tabs>
          <w:tab w:val="left" w:pos="993"/>
        </w:tabs>
        <w:spacing w:line="360" w:lineRule="auto"/>
        <w:jc w:val="both"/>
        <w:rPr>
          <w:rFonts w:ascii="Times New Roman" w:eastAsia="Times New Roman" w:hAnsi="Times New Roman" w:cs="Times New Roman"/>
          <w:color w:val="FF0000"/>
          <w:sz w:val="26"/>
          <w:szCs w:val="26"/>
        </w:rPr>
      </w:pPr>
      <w:r w:rsidRPr="00E4739A">
        <w:rPr>
          <w:rFonts w:ascii="Times New Roman" w:eastAsia="Times New Roman" w:hAnsi="Times New Roman" w:cs="Times New Roman"/>
          <w:sz w:val="26"/>
          <w:szCs w:val="26"/>
          <w:lang w:val="nl-NL"/>
        </w:rPr>
        <w:t>A. Hình</w:t>
      </w:r>
      <w:r w:rsidRPr="00E4739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A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E4739A">
        <w:rPr>
          <w:rFonts w:ascii="Times New Roman" w:eastAsia="Times New Roman" w:hAnsi="Times New Roman" w:cs="Times New Roman"/>
          <w:sz w:val="26"/>
          <w:szCs w:val="26"/>
          <w:lang w:val="nl-NL"/>
        </w:rPr>
        <w:t>B. Hình</w:t>
      </w:r>
      <w:r w:rsidRPr="00E4739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E4739A">
        <w:rPr>
          <w:rFonts w:ascii="Times New Roman" w:eastAsia="Times New Roman" w:hAnsi="Times New Roman" w:cs="Times New Roman"/>
          <w:sz w:val="26"/>
          <w:szCs w:val="26"/>
          <w:lang w:val="nl-NL"/>
        </w:rPr>
        <w:t>C.</w:t>
      </w:r>
      <w:r w:rsidRPr="00E4739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Hình </w:t>
      </w:r>
      <w:r>
        <w:rPr>
          <w:rFonts w:ascii="Times New Roman" w:eastAsia="Times New Roman" w:hAnsi="Times New Roman" w:cs="Times New Roman"/>
          <w:sz w:val="26"/>
          <w:szCs w:val="26"/>
        </w:rPr>
        <w:t>D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E4739A">
        <w:rPr>
          <w:rFonts w:ascii="Times New Roman" w:eastAsia="Times New Roman" w:hAnsi="Times New Roman" w:cs="Times New Roman"/>
          <w:sz w:val="26"/>
          <w:szCs w:val="26"/>
        </w:rPr>
        <w:t>D.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E4739A">
        <w:rPr>
          <w:rFonts w:ascii="Times New Roman" w:eastAsia="Times New Roman" w:hAnsi="Times New Roman" w:cs="Times New Roman"/>
          <w:sz w:val="26"/>
          <w:szCs w:val="26"/>
        </w:rPr>
        <w:t>Hình</w:t>
      </w:r>
      <w:r w:rsidRPr="00E4739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B</w:t>
      </w:r>
    </w:p>
    <w:p w14:paraId="0900364F" w14:textId="77777777" w:rsidR="00B6212B" w:rsidRPr="00E4739A" w:rsidRDefault="00B6212B" w:rsidP="00B6212B">
      <w:pPr>
        <w:pStyle w:val="ListParagraph"/>
        <w:numPr>
          <w:ilvl w:val="0"/>
          <w:numId w:val="1"/>
        </w:numPr>
        <w:tabs>
          <w:tab w:val="left" w:pos="993"/>
        </w:tabs>
        <w:spacing w:line="360" w:lineRule="auto"/>
        <w:ind w:left="426" w:hanging="426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</w:t>
      </w:r>
      <w:r w:rsidRPr="00E4739A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Trong các hình sa</w:t>
      </w:r>
      <w:r w:rsidR="00E71109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u, hình nào là hình thang cân</w:t>
      </w:r>
      <w:r w:rsidRPr="00E4739A">
        <w:rPr>
          <w:rFonts w:ascii="Times New Roman" w:eastAsia="Times New Roman" w:hAnsi="Times New Roman" w:cs="Times New Roman"/>
          <w:sz w:val="26"/>
          <w:szCs w:val="26"/>
          <w:lang w:val="vi-VN"/>
        </w:rPr>
        <w:t>:</w:t>
      </w:r>
    </w:p>
    <w:p w14:paraId="68302806" w14:textId="77777777" w:rsidR="00B6212B" w:rsidRDefault="00B6212B" w:rsidP="00B6212B">
      <w:pPr>
        <w:spacing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2C26A1">
        <w:rPr>
          <w:rFonts w:eastAsia="Times New Roman"/>
          <w:bCs/>
          <w:noProof/>
          <w:color w:val="000000" w:themeColor="text1"/>
        </w:rPr>
        <w:drawing>
          <wp:inline distT="0" distB="0" distL="0" distR="0" wp14:anchorId="0C9ACA20" wp14:editId="2948D484">
            <wp:extent cx="3705225" cy="1175385"/>
            <wp:effectExtent l="0" t="0" r="9525" b="0"/>
            <wp:docPr id="31" name="Picture 31" descr="D:\TRẮC NGHIỆM CHƯƠNG 3 L6\HTC LGĐ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D:\TRẮC NGHIỆM CHƯƠNG 3 L6\HTC LGĐ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1175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7C5848" w14:textId="77777777" w:rsidR="00B6212B" w:rsidRPr="0084022D" w:rsidRDefault="00B6212B" w:rsidP="00B6212B">
      <w:pPr>
        <w:spacing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4739A">
        <w:rPr>
          <w:rFonts w:ascii="Times New Roman" w:eastAsia="Times New Roman" w:hAnsi="Times New Roman" w:cs="Times New Roman"/>
          <w:sz w:val="26"/>
          <w:szCs w:val="26"/>
          <w:lang w:val="nl-NL"/>
        </w:rPr>
        <w:t>A. Hình</w:t>
      </w:r>
      <w:r w:rsidRPr="00E4739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D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E4739A">
        <w:rPr>
          <w:rFonts w:ascii="Times New Roman" w:eastAsia="Times New Roman" w:hAnsi="Times New Roman" w:cs="Times New Roman"/>
          <w:sz w:val="26"/>
          <w:szCs w:val="26"/>
          <w:lang w:val="nl-NL"/>
        </w:rPr>
        <w:t>B. Hình</w:t>
      </w:r>
      <w:r w:rsidRPr="00E4739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E4739A">
        <w:rPr>
          <w:rFonts w:ascii="Times New Roman" w:eastAsia="Times New Roman" w:hAnsi="Times New Roman" w:cs="Times New Roman"/>
          <w:sz w:val="26"/>
          <w:szCs w:val="26"/>
          <w:lang w:val="nl-NL"/>
        </w:rPr>
        <w:t>C.</w:t>
      </w:r>
      <w:r w:rsidRPr="00E4739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Hình </w:t>
      </w:r>
      <w:r>
        <w:rPr>
          <w:rFonts w:ascii="Times New Roman" w:eastAsia="Times New Roman" w:hAnsi="Times New Roman" w:cs="Times New Roman"/>
          <w:sz w:val="26"/>
          <w:szCs w:val="26"/>
        </w:rPr>
        <w:t>B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E4739A">
        <w:rPr>
          <w:rFonts w:ascii="Times New Roman" w:eastAsia="Times New Roman" w:hAnsi="Times New Roman" w:cs="Times New Roman"/>
          <w:sz w:val="26"/>
          <w:szCs w:val="26"/>
        </w:rPr>
        <w:t>D.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E4739A">
        <w:rPr>
          <w:rFonts w:ascii="Times New Roman" w:eastAsia="Times New Roman" w:hAnsi="Times New Roman" w:cs="Times New Roman"/>
          <w:sz w:val="26"/>
          <w:szCs w:val="26"/>
        </w:rPr>
        <w:t>Hình</w:t>
      </w:r>
      <w:r w:rsidRPr="00E4739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A</w:t>
      </w:r>
    </w:p>
    <w:p w14:paraId="2F537D6D" w14:textId="77777777" w:rsidR="00B6212B" w:rsidRPr="00E4739A" w:rsidRDefault="00B6212B" w:rsidP="00B6212B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</w:pPr>
      <w:r w:rsidRPr="00E4739A">
        <w:rPr>
          <w:rFonts w:ascii="Times New Roman" w:eastAsia="Times New Roman" w:hAnsi="Times New Roman" w:cs="Times New Roman"/>
          <w:b/>
          <w:bCs/>
          <w:sz w:val="26"/>
          <w:szCs w:val="26"/>
        </w:rPr>
        <w:t>II-</w:t>
      </w:r>
      <w:r w:rsidRPr="00E4739A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 xml:space="preserve"> TỰ LUẬN.</w:t>
      </w:r>
    </w:p>
    <w:p w14:paraId="30FF8C13" w14:textId="77777777" w:rsidR="00B6212B" w:rsidRPr="001F3F96" w:rsidRDefault="00B6212B" w:rsidP="00B6212B">
      <w:pPr>
        <w:pStyle w:val="ListParagraph"/>
        <w:numPr>
          <w:ilvl w:val="0"/>
          <w:numId w:val="2"/>
        </w:numPr>
        <w:tabs>
          <w:tab w:val="left" w:pos="993"/>
        </w:tabs>
        <w:spacing w:line="360" w:lineRule="auto"/>
        <w:ind w:left="0" w:firstLine="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</w:pPr>
      <w:r w:rsidRPr="00C511B9">
        <w:rPr>
          <w:rFonts w:ascii="Times New Roman" w:eastAsia="Times New Roman" w:hAnsi="Times New Roman" w:cs="Times New Roman"/>
          <w:i/>
          <w:iCs/>
          <w:sz w:val="26"/>
          <w:szCs w:val="26"/>
          <w:lang w:val="vi-VN"/>
        </w:rPr>
        <w:t>(</w:t>
      </w:r>
      <w:r w:rsidRPr="00C511B9">
        <w:rPr>
          <w:rFonts w:ascii="Times New Roman" w:eastAsia="Times New Roman" w:hAnsi="Times New Roman" w:cs="Times New Roman"/>
          <w:i/>
          <w:iCs/>
          <w:sz w:val="26"/>
          <w:szCs w:val="26"/>
        </w:rPr>
        <w:t>1,25điểm)</w:t>
      </w:r>
    </w:p>
    <w:p w14:paraId="56AD87B2" w14:textId="77777777" w:rsidR="00B6212B" w:rsidRPr="001E7657" w:rsidRDefault="00B6212B" w:rsidP="00B6212B">
      <w:pPr>
        <w:pStyle w:val="ListParagraph"/>
        <w:numPr>
          <w:ilvl w:val="1"/>
          <w:numId w:val="2"/>
        </w:numPr>
        <w:tabs>
          <w:tab w:val="left" w:pos="567"/>
        </w:tabs>
        <w:spacing w:line="360" w:lineRule="auto"/>
        <w:ind w:left="0" w:firstLine="0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511B9">
        <w:rPr>
          <w:rFonts w:ascii="Times New Roman" w:eastAsia="Times New Roman" w:hAnsi="Times New Roman" w:cs="Times New Roman"/>
          <w:i/>
          <w:iCs/>
          <w:sz w:val="26"/>
          <w:szCs w:val="26"/>
          <w:lang w:val="vi-VN"/>
        </w:rPr>
        <w:t>(</w:t>
      </w:r>
      <w:r w:rsidRPr="003A7A75">
        <w:rPr>
          <w:rFonts w:ascii="Times New Roman" w:eastAsia="Times New Roman" w:hAnsi="Times New Roman" w:cs="Times New Roman"/>
          <w:i/>
          <w:iCs/>
          <w:sz w:val="26"/>
          <w:szCs w:val="26"/>
          <w:lang w:val="vi-VN"/>
        </w:rPr>
        <w:t xml:space="preserve">0,75điểm) </w:t>
      </w:r>
      <w:r w:rsidRPr="003A7A75">
        <w:rPr>
          <w:rFonts w:ascii="Times New Roman" w:eastAsia="Times New Roman" w:hAnsi="Times New Roman" w:cs="Times New Roman"/>
          <w:color w:val="FF0000"/>
          <w:sz w:val="26"/>
          <w:szCs w:val="26"/>
          <w:lang w:val="vi-VN"/>
        </w:rPr>
        <w:t xml:space="preserve"> </w:t>
      </w:r>
      <w:r w:rsidRPr="003A7A75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Viết các số sau bằng số La Mã: </w:t>
      </w:r>
      <w:r w:rsidR="009C43E8" w:rsidRPr="003A7A75">
        <w:rPr>
          <w:rFonts w:ascii="Times New Roman" w:eastAsia="Times New Roman" w:hAnsi="Times New Roman" w:cs="Times New Roman"/>
          <w:sz w:val="26"/>
          <w:szCs w:val="26"/>
          <w:lang w:val="vi-VN"/>
        </w:rPr>
        <w:t>7; 18; 22</w:t>
      </w:r>
      <w:r w:rsidRPr="003A7A75">
        <w:rPr>
          <w:rFonts w:ascii="Times New Roman" w:eastAsia="Times New Roman" w:hAnsi="Times New Roman" w:cs="Times New Roman"/>
          <w:sz w:val="26"/>
          <w:szCs w:val="26"/>
          <w:lang w:val="vi-VN"/>
        </w:rPr>
        <w:t>.</w:t>
      </w:r>
    </w:p>
    <w:p w14:paraId="5A3BACDA" w14:textId="77777777" w:rsidR="00B6212B" w:rsidRPr="001E7657" w:rsidRDefault="00B6212B" w:rsidP="00B6212B">
      <w:pPr>
        <w:pStyle w:val="ListParagraph"/>
        <w:numPr>
          <w:ilvl w:val="1"/>
          <w:numId w:val="2"/>
        </w:numPr>
        <w:tabs>
          <w:tab w:val="left" w:pos="567"/>
        </w:tabs>
        <w:spacing w:line="360" w:lineRule="auto"/>
        <w:ind w:left="0" w:firstLine="0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511B9">
        <w:rPr>
          <w:rFonts w:ascii="Times New Roman" w:eastAsia="Times New Roman" w:hAnsi="Times New Roman" w:cs="Times New Roman"/>
          <w:i/>
          <w:iCs/>
          <w:sz w:val="26"/>
          <w:szCs w:val="26"/>
          <w:lang w:val="vi-VN"/>
        </w:rPr>
        <w:t>(</w:t>
      </w:r>
      <w:r w:rsidRPr="003A7A75">
        <w:rPr>
          <w:rFonts w:ascii="Times New Roman" w:eastAsia="Times New Roman" w:hAnsi="Times New Roman" w:cs="Times New Roman"/>
          <w:i/>
          <w:iCs/>
          <w:sz w:val="26"/>
          <w:szCs w:val="26"/>
          <w:lang w:val="vi-VN"/>
        </w:rPr>
        <w:t xml:space="preserve">0,5điểm) </w:t>
      </w:r>
      <w:r w:rsidRPr="003A7A75">
        <w:rPr>
          <w:rFonts w:ascii="Times New Roman" w:eastAsia="Times New Roman" w:hAnsi="Times New Roman" w:cs="Times New Roman"/>
          <w:color w:val="FF0000"/>
          <w:sz w:val="26"/>
          <w:szCs w:val="26"/>
          <w:lang w:val="vi-VN"/>
        </w:rPr>
        <w:t xml:space="preserve"> </w:t>
      </w:r>
      <w:r w:rsidRPr="003A7A75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Viết các ước lớn hơn 1</w:t>
      </w:r>
      <w:r w:rsidR="009C43E8" w:rsidRPr="003A7A75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0 của số 45</w:t>
      </w:r>
      <w:r w:rsidRPr="003A7A75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.</w:t>
      </w:r>
    </w:p>
    <w:p w14:paraId="3E630455" w14:textId="77777777" w:rsidR="00B6212B" w:rsidRPr="00D745E7" w:rsidRDefault="00B6212B" w:rsidP="00B6212B">
      <w:pPr>
        <w:pStyle w:val="ListParagraph"/>
        <w:numPr>
          <w:ilvl w:val="0"/>
          <w:numId w:val="2"/>
        </w:numPr>
        <w:tabs>
          <w:tab w:val="left" w:pos="993"/>
        </w:tabs>
        <w:spacing w:line="360" w:lineRule="auto"/>
        <w:ind w:left="0" w:firstLine="0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511B9">
        <w:rPr>
          <w:rFonts w:ascii="Times New Roman" w:eastAsia="Times New Roman" w:hAnsi="Times New Roman" w:cs="Times New Roman"/>
          <w:i/>
          <w:iCs/>
          <w:sz w:val="26"/>
          <w:szCs w:val="26"/>
          <w:lang w:val="vi-VN"/>
        </w:rPr>
        <w:t>(</w:t>
      </w:r>
      <w:r w:rsidRPr="003A7A75">
        <w:rPr>
          <w:rFonts w:ascii="Times New Roman" w:eastAsia="Times New Roman" w:hAnsi="Times New Roman" w:cs="Times New Roman"/>
          <w:i/>
          <w:iCs/>
          <w:sz w:val="26"/>
          <w:szCs w:val="26"/>
          <w:lang w:val="vi-VN"/>
        </w:rPr>
        <w:t>1,0điểm)</w:t>
      </w:r>
      <w:r w:rsidRPr="003A7A75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D745E7">
        <w:rPr>
          <w:rFonts w:ascii="Times New Roman" w:eastAsia="Times New Roman" w:hAnsi="Times New Roman" w:cs="Times New Roman"/>
          <w:color w:val="FF0000"/>
          <w:sz w:val="26"/>
          <w:szCs w:val="26"/>
          <w:lang w:val="vi-VN"/>
        </w:rPr>
        <w:t xml:space="preserve"> </w:t>
      </w:r>
      <w:r w:rsidRPr="00D745E7">
        <w:rPr>
          <w:rFonts w:ascii="Times New Roman" w:eastAsia="Times New Roman" w:hAnsi="Times New Roman" w:cs="Times New Roman"/>
          <w:sz w:val="26"/>
          <w:szCs w:val="26"/>
          <w:lang w:val="vi-VN"/>
        </w:rPr>
        <w:t>Thực hiện phép tí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56"/>
        <w:gridCol w:w="4856"/>
      </w:tblGrid>
      <w:tr w:rsidR="00B6212B" w:rsidRPr="00E4739A" w14:paraId="3E7411C6" w14:textId="77777777" w:rsidTr="003B5407">
        <w:tc>
          <w:tcPr>
            <w:tcW w:w="4856" w:type="dxa"/>
          </w:tcPr>
          <w:p w14:paraId="77AA023F" w14:textId="77777777" w:rsidR="00B6212B" w:rsidRPr="0013025A" w:rsidRDefault="00B6212B" w:rsidP="003B540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vi-VN"/>
              </w:rPr>
            </w:pPr>
            <w:r w:rsidRPr="00E4739A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a) 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  <w:lang w:val="vi-VN"/>
                </w:rPr>
                <m:t>45.57+45.43-500</m:t>
              </m:r>
            </m:oMath>
          </w:p>
        </w:tc>
        <w:tc>
          <w:tcPr>
            <w:tcW w:w="4856" w:type="dxa"/>
          </w:tcPr>
          <w:p w14:paraId="50253521" w14:textId="77777777" w:rsidR="00B6212B" w:rsidRPr="0013025A" w:rsidRDefault="00B6212B" w:rsidP="0013025A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Cs w:val="26"/>
                <w:highlight w:val="yellow"/>
                <w:lang w:val="vi-VN"/>
              </w:rPr>
            </w:pPr>
            <w:r w:rsidRPr="00E4739A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b)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Cs w:val="26"/>
                      <w:lang w:val="vi-VN"/>
                    </w:rPr>
                    <m:t>3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Cs w:val="26"/>
                      <w:lang w:val="vi-VN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Cs w:val="26"/>
                  <w:lang w:val="vi-VN"/>
                </w:rPr>
                <m:t>.6-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Cs w:val="26"/>
                      <w:lang w:val="vi-VN"/>
                    </w:rPr>
                    <m:t>6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Cs w:val="26"/>
                      <w:lang w:val="vi-VN"/>
                    </w:rPr>
                    <m:t>10</m:t>
                  </m:r>
                </m:sup>
              </m:sSup>
              <m:r>
                <w:rPr>
                  <w:rFonts w:ascii="Cambria Math" w:eastAsia="Times New Roman" w:hAnsi="Cambria Math" w:cs="Times New Roman"/>
                  <w:szCs w:val="26"/>
                  <w:lang w:val="vi-VN"/>
                </w:rPr>
                <m:t>: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Cs w:val="26"/>
                      <w:lang w:val="vi-VN"/>
                    </w:rPr>
                    <m:t>6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Cs w:val="26"/>
                      <w:lang w:val="vi-VN"/>
                    </w:rPr>
                    <m:t>8</m:t>
                  </m:r>
                </m:sup>
              </m:sSup>
              <m:r>
                <w:rPr>
                  <w:rFonts w:ascii="Cambria Math" w:eastAsia="Times New Roman" w:hAnsi="Cambria Math" w:cs="Times New Roman"/>
                  <w:szCs w:val="26"/>
                  <w:lang w:val="vi-VN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Cs w:val="26"/>
                      <w:lang w:val="vi-VN"/>
                    </w:rPr>
                    <m:t>2022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Cs w:val="26"/>
                      <w:lang w:val="vi-VN"/>
                    </w:rPr>
                    <m:t>0</m:t>
                  </m:r>
                </m:sup>
              </m:sSup>
            </m:oMath>
          </w:p>
        </w:tc>
      </w:tr>
    </w:tbl>
    <w:p w14:paraId="05DAAA28" w14:textId="77777777" w:rsidR="00862A93" w:rsidRPr="00862A93" w:rsidRDefault="00B6212B" w:rsidP="00862A93">
      <w:pPr>
        <w:pStyle w:val="ListParagraph"/>
        <w:numPr>
          <w:ilvl w:val="0"/>
          <w:numId w:val="2"/>
        </w:numPr>
        <w:tabs>
          <w:tab w:val="left" w:pos="993"/>
        </w:tabs>
        <w:spacing w:line="360" w:lineRule="auto"/>
        <w:ind w:left="0" w:firstLine="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</w:pPr>
      <w:r w:rsidRPr="00C511B9">
        <w:rPr>
          <w:rFonts w:ascii="Times New Roman" w:eastAsia="Times New Roman" w:hAnsi="Times New Roman" w:cs="Times New Roman"/>
          <w:i/>
          <w:iCs/>
          <w:sz w:val="26"/>
          <w:szCs w:val="26"/>
          <w:lang w:val="vi-VN"/>
        </w:rPr>
        <w:t>(</w:t>
      </w:r>
      <w:r w:rsidRPr="00C511B9">
        <w:rPr>
          <w:rFonts w:ascii="Times New Roman" w:eastAsia="Times New Roman" w:hAnsi="Times New Roman" w:cs="Times New Roman"/>
          <w:i/>
          <w:iCs/>
          <w:sz w:val="26"/>
          <w:szCs w:val="26"/>
        </w:rPr>
        <w:t>1,</w:t>
      </w:r>
      <w:r>
        <w:rPr>
          <w:rFonts w:ascii="Times New Roman" w:eastAsia="Times New Roman" w:hAnsi="Times New Roman" w:cs="Times New Roman"/>
          <w:i/>
          <w:iCs/>
          <w:sz w:val="26"/>
          <w:szCs w:val="26"/>
        </w:rPr>
        <w:t>0</w:t>
      </w:r>
      <w:r w:rsidRPr="00C511B9">
        <w:rPr>
          <w:rFonts w:ascii="Times New Roman" w:eastAsia="Times New Roman" w:hAnsi="Times New Roman" w:cs="Times New Roman"/>
          <w:i/>
          <w:iCs/>
          <w:sz w:val="26"/>
          <w:szCs w:val="26"/>
        </w:rPr>
        <w:t>điểm)</w:t>
      </w:r>
      <w:r w:rsidRPr="001E7657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E4739A">
        <w:rPr>
          <w:rFonts w:ascii="Times New Roman" w:eastAsia="Times New Roman" w:hAnsi="Times New Roman" w:cs="Times New Roman"/>
          <w:color w:val="FF0000"/>
          <w:sz w:val="26"/>
          <w:szCs w:val="26"/>
          <w:lang w:val="vi-VN"/>
        </w:rPr>
        <w:t xml:space="preserve"> </w:t>
      </w:r>
      <w:r w:rsidRPr="00CD279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Bạ</w:t>
      </w:r>
      <w:r w:rsidR="000D4DA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n An mỗi ngày tiết kiệm được 6</w:t>
      </w:r>
      <w:r w:rsidRPr="00CD279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000 đồng để mua một cuốn truyện yêu </w:t>
      </w:r>
      <w:r w:rsidR="000D4DA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thích. Sau hai tuần bạn An</w:t>
      </w:r>
      <w:r w:rsidRPr="00CD279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 m</w:t>
      </w:r>
      <w:r w:rsidR="000D4DA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ua được cuốn truyện trên và dư 5</w:t>
      </w:r>
      <w:r w:rsidRPr="00CD279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00</w:t>
      </w:r>
      <w:r w:rsidR="000D4DA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0 đồng. Hỏi cuốn truyện bạn An</w:t>
      </w:r>
      <w:r w:rsidRPr="00CD279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 mua có giá bao nhiêu?</w:t>
      </w:r>
    </w:p>
    <w:p w14:paraId="30BE701D" w14:textId="77777777" w:rsidR="00B6212B" w:rsidRPr="00E4739A" w:rsidRDefault="00B6212B" w:rsidP="00B6212B">
      <w:pPr>
        <w:pStyle w:val="ListParagraph"/>
        <w:numPr>
          <w:ilvl w:val="0"/>
          <w:numId w:val="2"/>
        </w:numPr>
        <w:tabs>
          <w:tab w:val="left" w:pos="993"/>
        </w:tabs>
        <w:spacing w:line="360" w:lineRule="auto"/>
        <w:ind w:left="0" w:firstLine="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</w:pPr>
      <w:r w:rsidRPr="00C511B9">
        <w:rPr>
          <w:rFonts w:ascii="Times New Roman" w:eastAsia="Times New Roman" w:hAnsi="Times New Roman" w:cs="Times New Roman"/>
          <w:i/>
          <w:iCs/>
          <w:sz w:val="26"/>
          <w:szCs w:val="26"/>
          <w:lang w:val="vi-VN"/>
        </w:rPr>
        <w:t>(</w:t>
      </w:r>
      <w:r w:rsidRPr="00C511B9">
        <w:rPr>
          <w:rFonts w:ascii="Times New Roman" w:eastAsia="Times New Roman" w:hAnsi="Times New Roman" w:cs="Times New Roman"/>
          <w:i/>
          <w:iCs/>
          <w:sz w:val="26"/>
          <w:szCs w:val="26"/>
        </w:rPr>
        <w:t>1,</w:t>
      </w:r>
      <w:r>
        <w:rPr>
          <w:rFonts w:ascii="Times New Roman" w:eastAsia="Times New Roman" w:hAnsi="Times New Roman" w:cs="Times New Roman"/>
          <w:i/>
          <w:iCs/>
          <w:sz w:val="26"/>
          <w:szCs w:val="26"/>
        </w:rPr>
        <w:t xml:space="preserve">25 </w:t>
      </w:r>
      <w:r w:rsidRPr="00C511B9">
        <w:rPr>
          <w:rFonts w:ascii="Times New Roman" w:eastAsia="Times New Roman" w:hAnsi="Times New Roman" w:cs="Times New Roman"/>
          <w:i/>
          <w:iCs/>
          <w:sz w:val="26"/>
          <w:szCs w:val="26"/>
        </w:rPr>
        <w:t>điểm)</w:t>
      </w:r>
      <w:r w:rsidRPr="001E7657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E4739A">
        <w:rPr>
          <w:rFonts w:ascii="Times New Roman" w:eastAsia="Times New Roman" w:hAnsi="Times New Roman" w:cs="Times New Roman"/>
          <w:color w:val="FF0000"/>
          <w:sz w:val="26"/>
          <w:szCs w:val="26"/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5"/>
        <w:gridCol w:w="2604"/>
      </w:tblGrid>
      <w:tr w:rsidR="00B6212B" w14:paraId="1EACC519" w14:textId="77777777" w:rsidTr="003B5407">
        <w:tc>
          <w:tcPr>
            <w:tcW w:w="8139" w:type="dxa"/>
          </w:tcPr>
          <w:p w14:paraId="14DFC920" w14:textId="77777777" w:rsidR="00B6212B" w:rsidRPr="003A7A75" w:rsidRDefault="00B6212B" w:rsidP="003B5407">
            <w:pPr>
              <w:pStyle w:val="ListParagraph"/>
              <w:numPr>
                <w:ilvl w:val="1"/>
                <w:numId w:val="2"/>
              </w:numPr>
              <w:tabs>
                <w:tab w:val="left" w:pos="567"/>
              </w:tabs>
              <w:spacing w:line="36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3A7A75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lastRenderedPageBreak/>
              <w:t>Quan sát hình bên. Em hãy mô tả về cạnh, góc và đường chéo của hình vuông ABCD.</w:t>
            </w:r>
          </w:p>
        </w:tc>
        <w:tc>
          <w:tcPr>
            <w:tcW w:w="2616" w:type="dxa"/>
          </w:tcPr>
          <w:p w14:paraId="68339A21" w14:textId="77777777" w:rsidR="00B6212B" w:rsidRPr="00CF24E4" w:rsidRDefault="00B6212B" w:rsidP="003B5407">
            <w:pPr>
              <w:pStyle w:val="ListParagraph"/>
              <w:tabs>
                <w:tab w:val="left" w:pos="567"/>
              </w:tabs>
              <w:spacing w:line="360" w:lineRule="auto"/>
              <w:ind w:left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112E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A0D89D7" wp14:editId="246DFEA9">
                  <wp:extent cx="1266254" cy="1242977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6847" cy="1253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5121324" w14:textId="77777777" w:rsidR="00B6212B" w:rsidRPr="005112EF" w:rsidRDefault="00B6212B" w:rsidP="00B6212B">
      <w:pPr>
        <w:pStyle w:val="ListParagraph"/>
        <w:numPr>
          <w:ilvl w:val="1"/>
          <w:numId w:val="2"/>
        </w:numPr>
        <w:tabs>
          <w:tab w:val="left" w:pos="567"/>
        </w:tabs>
        <w:spacing w:line="360" w:lineRule="auto"/>
        <w:ind w:left="0" w:firstLine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Dùng thước thẳng và compa, v</w:t>
      </w:r>
      <w:r w:rsidRPr="005112EF">
        <w:rPr>
          <w:rFonts w:ascii="Times New Roman" w:eastAsia="Times New Roman" w:hAnsi="Times New Roman" w:cs="Times New Roman"/>
          <w:sz w:val="26"/>
          <w:szCs w:val="26"/>
        </w:rPr>
        <w:t>ẽ</w:t>
      </w:r>
      <w:r w:rsidR="0032612B">
        <w:rPr>
          <w:rFonts w:ascii="Times New Roman" w:eastAsia="Times New Roman" w:hAnsi="Times New Roman" w:cs="Times New Roman"/>
          <w:sz w:val="26"/>
          <w:szCs w:val="26"/>
        </w:rPr>
        <w:t xml:space="preserve"> tam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giác đều ABC có cạnh BC bằng 5cm.</w:t>
      </w:r>
    </w:p>
    <w:p w14:paraId="01753BBA" w14:textId="77777777" w:rsidR="00B6212B" w:rsidRPr="008759D7" w:rsidRDefault="00B6212B" w:rsidP="00B6212B">
      <w:pPr>
        <w:pStyle w:val="ListParagraph"/>
        <w:numPr>
          <w:ilvl w:val="0"/>
          <w:numId w:val="2"/>
        </w:numPr>
        <w:tabs>
          <w:tab w:val="left" w:pos="993"/>
        </w:tabs>
        <w:spacing w:line="360" w:lineRule="auto"/>
        <w:ind w:left="0" w:firstLine="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</w:pPr>
      <w:r w:rsidRPr="00C511B9">
        <w:rPr>
          <w:rFonts w:ascii="Times New Roman" w:eastAsia="Times New Roman" w:hAnsi="Times New Roman" w:cs="Times New Roman"/>
          <w:i/>
          <w:iCs/>
          <w:sz w:val="26"/>
          <w:szCs w:val="26"/>
          <w:lang w:val="vi-VN"/>
        </w:rPr>
        <w:t>(</w:t>
      </w:r>
      <w:r w:rsidRPr="00C511B9">
        <w:rPr>
          <w:rFonts w:ascii="Times New Roman" w:eastAsia="Times New Roman" w:hAnsi="Times New Roman" w:cs="Times New Roman"/>
          <w:i/>
          <w:iCs/>
          <w:sz w:val="26"/>
          <w:szCs w:val="26"/>
        </w:rPr>
        <w:t>1,</w:t>
      </w:r>
      <w:r>
        <w:rPr>
          <w:rFonts w:ascii="Times New Roman" w:eastAsia="Times New Roman" w:hAnsi="Times New Roman" w:cs="Times New Roman"/>
          <w:i/>
          <w:iCs/>
          <w:sz w:val="26"/>
          <w:szCs w:val="26"/>
        </w:rPr>
        <w:t xml:space="preserve">5 </w:t>
      </w:r>
      <w:r w:rsidRPr="00C511B9">
        <w:rPr>
          <w:rFonts w:ascii="Times New Roman" w:eastAsia="Times New Roman" w:hAnsi="Times New Roman" w:cs="Times New Roman"/>
          <w:i/>
          <w:iCs/>
          <w:sz w:val="26"/>
          <w:szCs w:val="26"/>
        </w:rPr>
        <w:t>điểm)</w:t>
      </w:r>
      <w:r w:rsidRPr="001E7657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27"/>
        <w:gridCol w:w="3112"/>
      </w:tblGrid>
      <w:tr w:rsidR="00B6212B" w14:paraId="6786C7B2" w14:textId="77777777" w:rsidTr="003B5407">
        <w:tc>
          <w:tcPr>
            <w:tcW w:w="8139" w:type="dxa"/>
          </w:tcPr>
          <w:p w14:paraId="0980F46A" w14:textId="77777777" w:rsidR="00B6212B" w:rsidRPr="003A7A75" w:rsidRDefault="00B6212B" w:rsidP="003B5407">
            <w:pPr>
              <w:pStyle w:val="ListParagraph"/>
              <w:numPr>
                <w:ilvl w:val="1"/>
                <w:numId w:val="2"/>
              </w:numPr>
              <w:tabs>
                <w:tab w:val="left" w:pos="567"/>
              </w:tabs>
              <w:spacing w:line="36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3A7A75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Quan sát hình bên. Em hãy mô tả về cạnh, góc và đường chéo của hình chữ nhật ABCD.</w:t>
            </w:r>
          </w:p>
        </w:tc>
        <w:tc>
          <w:tcPr>
            <w:tcW w:w="2616" w:type="dxa"/>
          </w:tcPr>
          <w:p w14:paraId="332D2F92" w14:textId="77777777" w:rsidR="00B6212B" w:rsidRPr="00CF24E4" w:rsidRDefault="00B6212B" w:rsidP="003B5407">
            <w:pPr>
              <w:pStyle w:val="ListParagraph"/>
              <w:tabs>
                <w:tab w:val="left" w:pos="567"/>
              </w:tabs>
              <w:spacing w:line="360" w:lineRule="auto"/>
              <w:ind w:left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D511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ACF4F0B" wp14:editId="6E1834EE">
                  <wp:extent cx="1838960" cy="1090909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6152" cy="1095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8A7DD15" w14:textId="77777777" w:rsidR="00B6212B" w:rsidRPr="00F81894" w:rsidRDefault="00B6212B" w:rsidP="00B6212B">
      <w:pPr>
        <w:pStyle w:val="ListParagraph"/>
        <w:numPr>
          <w:ilvl w:val="1"/>
          <w:numId w:val="2"/>
        </w:numPr>
        <w:tabs>
          <w:tab w:val="left" w:pos="567"/>
        </w:tabs>
        <w:spacing w:line="360" w:lineRule="auto"/>
        <w:ind w:left="0" w:firstLine="0"/>
        <w:jc w:val="both"/>
        <w:rPr>
          <w:rFonts w:ascii="Times New Roman" w:eastAsia="Times New Roman" w:hAnsi="Times New Roman" w:cs="Times New Roman"/>
          <w:color w:val="FF0000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Dùng thước thẳng và compa, v</w:t>
      </w:r>
      <w:r w:rsidRPr="005112EF">
        <w:rPr>
          <w:rFonts w:ascii="Times New Roman" w:eastAsia="Times New Roman" w:hAnsi="Times New Roman" w:cs="Times New Roman"/>
          <w:sz w:val="26"/>
          <w:szCs w:val="26"/>
        </w:rPr>
        <w:t>ẽ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hình thoi ABCD có cạnh AB bằng 5cm và đường chéo AC bằng 8cm.</w:t>
      </w:r>
    </w:p>
    <w:p w14:paraId="1AD92F85" w14:textId="77777777" w:rsidR="00183871" w:rsidRPr="00183871" w:rsidRDefault="00B6212B" w:rsidP="00255EB9">
      <w:pPr>
        <w:pStyle w:val="ListParagraph"/>
        <w:numPr>
          <w:ilvl w:val="0"/>
          <w:numId w:val="2"/>
        </w:numPr>
        <w:tabs>
          <w:tab w:val="left" w:pos="993"/>
        </w:tabs>
        <w:spacing w:line="360" w:lineRule="auto"/>
        <w:ind w:left="0" w:firstLine="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83871">
        <w:rPr>
          <w:rFonts w:ascii="Times New Roman" w:eastAsia="Times New Roman" w:hAnsi="Times New Roman" w:cs="Times New Roman"/>
          <w:i/>
          <w:iCs/>
          <w:sz w:val="26"/>
          <w:szCs w:val="26"/>
          <w:lang w:val="vi-VN"/>
        </w:rPr>
        <w:t>(</w:t>
      </w:r>
      <w:r w:rsidRPr="00183871">
        <w:rPr>
          <w:rFonts w:ascii="Times New Roman" w:eastAsia="Times New Roman" w:hAnsi="Times New Roman" w:cs="Times New Roman"/>
          <w:i/>
          <w:iCs/>
          <w:sz w:val="26"/>
          <w:szCs w:val="26"/>
        </w:rPr>
        <w:t>0,5 điểm)</w:t>
      </w:r>
      <w:r w:rsidRPr="0018387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183871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</w:t>
      </w:r>
      <w:r w:rsidR="00183871" w:rsidRPr="00183871">
        <w:rPr>
          <w:rFonts w:ascii="Times New Roman" w:hAnsi="Times New Roman" w:cs="Times New Roman"/>
          <w:sz w:val="26"/>
          <w:szCs w:val="26"/>
          <w:shd w:val="clear" w:color="auto" w:fill="FFFFFF"/>
        </w:rPr>
        <w:t>Bạn An cứ 4 ngày lại trực nhật một lần. Bạn Bình cứ 6 ngày lại trực nhật một lần. bạn Cường cứ 8 ngày lại trực nhật một lần. Ba bạn cùng trực nhật lần đầu tiên hôm thứ 2. Hỏi sau ít nhất bao nhiêu ngày ba bạn lại cùng trực nhật?</w:t>
      </w:r>
      <w:r w:rsidR="00183871" w:rsidRPr="00183871">
        <w:rPr>
          <w:rFonts w:ascii="Times New Roman" w:eastAsia="Times New Roman" w:hAnsi="Times New Roman" w:cs="Times New Roman"/>
          <w:i/>
          <w:iCs/>
          <w:sz w:val="26"/>
          <w:szCs w:val="26"/>
          <w:lang w:val="vi-VN"/>
        </w:rPr>
        <w:t xml:space="preserve"> </w:t>
      </w:r>
    </w:p>
    <w:p w14:paraId="1900C055" w14:textId="77777777" w:rsidR="00B6212B" w:rsidRPr="00183871" w:rsidRDefault="00B6212B" w:rsidP="00255EB9">
      <w:pPr>
        <w:pStyle w:val="ListParagraph"/>
        <w:numPr>
          <w:ilvl w:val="0"/>
          <w:numId w:val="2"/>
        </w:numPr>
        <w:tabs>
          <w:tab w:val="left" w:pos="993"/>
        </w:tabs>
        <w:spacing w:line="360" w:lineRule="auto"/>
        <w:ind w:left="0" w:firstLine="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83871">
        <w:rPr>
          <w:rFonts w:ascii="Times New Roman" w:eastAsia="Times New Roman" w:hAnsi="Times New Roman" w:cs="Times New Roman"/>
          <w:i/>
          <w:iCs/>
          <w:sz w:val="26"/>
          <w:szCs w:val="26"/>
          <w:lang w:val="vi-VN"/>
        </w:rPr>
        <w:t>(</w:t>
      </w:r>
      <w:r w:rsidRPr="00183871">
        <w:rPr>
          <w:rFonts w:ascii="Times New Roman" w:eastAsia="Times New Roman" w:hAnsi="Times New Roman" w:cs="Times New Roman"/>
          <w:i/>
          <w:iCs/>
          <w:sz w:val="26"/>
          <w:szCs w:val="26"/>
        </w:rPr>
        <w:t>0,5 điểm)</w:t>
      </w:r>
      <w:r w:rsidRPr="00183871">
        <w:rPr>
          <w:rFonts w:ascii="Times New Roman" w:eastAsia="Times New Roman" w:hAnsi="Times New Roman" w:cs="Times New Roman"/>
          <w:color w:val="FF0000"/>
          <w:sz w:val="26"/>
          <w:szCs w:val="26"/>
          <w:lang w:val="vi-VN"/>
        </w:rPr>
        <w:t xml:space="preserve"> </w:t>
      </w:r>
      <w:r w:rsidR="000D4DA2" w:rsidRPr="000D4DA2">
        <w:rPr>
          <w:rFonts w:ascii="Times New Roman" w:eastAsia="Times New Roman" w:hAnsi="Times New Roman" w:cs="Times New Roman"/>
          <w:sz w:val="26"/>
          <w:szCs w:val="26"/>
        </w:rPr>
        <w:t>Một mảnh vườn có hình dạng như hình vẽ</w:t>
      </w:r>
      <w:r w:rsidRPr="0018387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="000D4DA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Để tính diện tích mảnh vườn người ta chia nó </w:t>
      </w:r>
      <w:r w:rsidR="000D4DA2" w:rsidRPr="000D4DA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thành </w:t>
      </w:r>
      <w:r w:rsidR="000D4DA2" w:rsidRPr="000D4DA2">
        <w:rPr>
          <w:rFonts w:ascii="Times New Roman" w:hAnsi="Times New Roman" w:cs="Times New Roman"/>
          <w:sz w:val="26"/>
          <w:szCs w:val="26"/>
          <w:shd w:val="clear" w:color="auto" w:fill="FFFFFF"/>
        </w:rPr>
        <w:t>hình thang cân ABCD và hình binh hành ADEF</w:t>
      </w:r>
      <w:r w:rsidR="000D4DA2">
        <w:rPr>
          <w:rFonts w:ascii="Times New Roman" w:hAnsi="Times New Roman" w:cs="Times New Roman"/>
          <w:sz w:val="26"/>
          <w:szCs w:val="26"/>
          <w:shd w:val="clear" w:color="auto" w:fill="FFFFFF"/>
        </w:rPr>
        <w:t>.</w:t>
      </w:r>
      <w:r w:rsidRPr="0018387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Biết hình bình hành </w:t>
      </w:r>
      <w:r w:rsidR="000D4DA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DEF</w:t>
      </w:r>
      <w:r w:rsidRPr="0018387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có diện tích bằng </w:t>
      </w:r>
      <m:oMath>
        <m:r>
          <w:rPr>
            <w:rFonts w:ascii="Cambria Math" w:eastAsia="Times New Roman" w:hAnsi="Cambria Math" w:cs="Times New Roman"/>
            <w:color w:val="000000" w:themeColor="text1"/>
            <w:sz w:val="26"/>
            <w:szCs w:val="26"/>
          </w:rPr>
          <m:t>1176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 w:themeColor="text1"/>
                <w:sz w:val="26"/>
                <w:szCs w:val="26"/>
              </w:rPr>
              <m:t>m</m:t>
            </m:r>
          </m:e>
          <m:sup>
            <m:r>
              <w:rPr>
                <w:rFonts w:ascii="Cambria Math" w:eastAsia="Times New Roman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</m:oMath>
      <w:r w:rsidR="001053A8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r w:rsidR="001053A8" w:rsidRPr="001053A8">
        <w:rPr>
          <w:rFonts w:ascii="Times New Roman" w:hAnsi="Times New Roman" w:cs="Times New Roman"/>
          <w:sz w:val="26"/>
          <w:szCs w:val="26"/>
          <w:shd w:val="clear" w:color="auto" w:fill="FFFFFF"/>
        </w:rPr>
        <w:t>BC = 30 m, BM = 22 m, EN = 28 m</w:t>
      </w:r>
      <w:r w:rsidR="001053A8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. </w:t>
      </w:r>
      <w:r w:rsidRPr="0018387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Tính </w:t>
      </w:r>
      <w:r w:rsidR="001053A8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iện tích mảnh vườn</w:t>
      </w:r>
      <w:r w:rsidR="00C5268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4CDF4D80" w14:textId="77777777" w:rsidR="00B6212B" w:rsidRDefault="000D4DA2" w:rsidP="00B6212B">
      <w:pPr>
        <w:spacing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drawing>
          <wp:inline distT="0" distB="0" distL="0" distR="0" wp14:anchorId="31B389CB" wp14:editId="4FBA09FC">
            <wp:extent cx="3057525" cy="29527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giai-toan-6-bai-3-chu-vi-va-dien-tich-cua-mot-so-hinh-trong-thuc-tien-b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AD126D" w14:textId="77777777" w:rsidR="00B6212B" w:rsidRPr="003A7A75" w:rsidRDefault="00B6212B" w:rsidP="00B6212B">
      <w:pPr>
        <w:spacing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</w:pPr>
      <w:r w:rsidRPr="003A7A75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------------------------------------------------------------Hết--------------------------------------------------------</w:t>
      </w:r>
    </w:p>
    <w:p w14:paraId="63A89ACA" w14:textId="77777777" w:rsidR="00B6212B" w:rsidRPr="003A7A75" w:rsidRDefault="00B6212B" w:rsidP="00B6212B">
      <w:pPr>
        <w:spacing w:line="312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14:paraId="56472441" w14:textId="77777777" w:rsidR="00B6212B" w:rsidRPr="003A7A75" w:rsidRDefault="00B6212B" w:rsidP="00B6212B">
      <w:pPr>
        <w:spacing w:line="312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14:paraId="0246A889" w14:textId="77777777" w:rsidR="00B6212B" w:rsidRPr="003A7A75" w:rsidRDefault="00B6212B" w:rsidP="00B6212B">
      <w:pPr>
        <w:spacing w:line="312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14:paraId="6BBC37DB" w14:textId="77777777" w:rsidR="00B6212B" w:rsidRPr="003A7A75" w:rsidRDefault="00B6212B" w:rsidP="00B6212B">
      <w:pPr>
        <w:spacing w:line="312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  <w:r w:rsidRPr="003A7A75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HƯỚNG DẪN CHẤM KIỂM TRA GIỮA HỌC KỲ I – TOÁN 6</w:t>
      </w:r>
    </w:p>
    <w:p w14:paraId="2EB7AD38" w14:textId="77777777" w:rsidR="00B6212B" w:rsidRPr="003A7A75" w:rsidRDefault="00B6212B" w:rsidP="00B6212B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iCs/>
          <w:sz w:val="26"/>
          <w:szCs w:val="26"/>
          <w:lang w:val="vi-VN"/>
        </w:rPr>
      </w:pPr>
      <w:r w:rsidRPr="003A7A75">
        <w:rPr>
          <w:rFonts w:ascii="Times New Roman" w:eastAsia="Times New Roman" w:hAnsi="Times New Roman" w:cs="Times New Roman"/>
          <w:b/>
          <w:bCs/>
          <w:iCs/>
          <w:sz w:val="26"/>
          <w:szCs w:val="26"/>
          <w:lang w:val="vi-VN"/>
        </w:rPr>
        <w:t>PHẦN I. TRẮC NGHIỆM: mỗi câu đúng 0,25 điểm</w:t>
      </w:r>
    </w:p>
    <w:tbl>
      <w:tblPr>
        <w:tblW w:w="8969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0"/>
        <w:gridCol w:w="670"/>
        <w:gridCol w:w="670"/>
        <w:gridCol w:w="670"/>
        <w:gridCol w:w="670"/>
        <w:gridCol w:w="670"/>
        <w:gridCol w:w="586"/>
        <w:gridCol w:w="720"/>
        <w:gridCol w:w="787"/>
        <w:gridCol w:w="703"/>
        <w:gridCol w:w="586"/>
        <w:gridCol w:w="536"/>
        <w:gridCol w:w="801"/>
      </w:tblGrid>
      <w:tr w:rsidR="00B6212B" w:rsidRPr="005D3721" w14:paraId="70E2638E" w14:textId="77777777" w:rsidTr="003B5407">
        <w:tc>
          <w:tcPr>
            <w:tcW w:w="900" w:type="dxa"/>
            <w:shd w:val="clear" w:color="auto" w:fill="auto"/>
          </w:tcPr>
          <w:p w14:paraId="577D1409" w14:textId="77777777" w:rsidR="00B6212B" w:rsidRPr="005D3721" w:rsidRDefault="00B6212B" w:rsidP="003B540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5D3721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Câu</w:t>
            </w:r>
          </w:p>
        </w:tc>
        <w:tc>
          <w:tcPr>
            <w:tcW w:w="670" w:type="dxa"/>
            <w:shd w:val="clear" w:color="auto" w:fill="auto"/>
          </w:tcPr>
          <w:p w14:paraId="74767D2D" w14:textId="77777777" w:rsidR="00B6212B" w:rsidRPr="005D3721" w:rsidRDefault="00B6212B" w:rsidP="003B540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5D3721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1</w:t>
            </w:r>
          </w:p>
        </w:tc>
        <w:tc>
          <w:tcPr>
            <w:tcW w:w="670" w:type="dxa"/>
            <w:shd w:val="clear" w:color="auto" w:fill="auto"/>
          </w:tcPr>
          <w:p w14:paraId="00AD145F" w14:textId="77777777" w:rsidR="00B6212B" w:rsidRPr="005D3721" w:rsidRDefault="00B6212B" w:rsidP="003B540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5D3721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2</w:t>
            </w:r>
          </w:p>
        </w:tc>
        <w:tc>
          <w:tcPr>
            <w:tcW w:w="670" w:type="dxa"/>
            <w:shd w:val="clear" w:color="auto" w:fill="auto"/>
          </w:tcPr>
          <w:p w14:paraId="0AF33F15" w14:textId="77777777" w:rsidR="00B6212B" w:rsidRPr="005D3721" w:rsidRDefault="00B6212B" w:rsidP="003B540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5D3721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3</w:t>
            </w:r>
          </w:p>
        </w:tc>
        <w:tc>
          <w:tcPr>
            <w:tcW w:w="670" w:type="dxa"/>
            <w:shd w:val="clear" w:color="auto" w:fill="auto"/>
          </w:tcPr>
          <w:p w14:paraId="30C7AF72" w14:textId="77777777" w:rsidR="00B6212B" w:rsidRPr="005D3721" w:rsidRDefault="00B6212B" w:rsidP="003B540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5D3721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4</w:t>
            </w:r>
          </w:p>
        </w:tc>
        <w:tc>
          <w:tcPr>
            <w:tcW w:w="670" w:type="dxa"/>
            <w:shd w:val="clear" w:color="auto" w:fill="auto"/>
          </w:tcPr>
          <w:p w14:paraId="77A26AD6" w14:textId="77777777" w:rsidR="00B6212B" w:rsidRPr="005D3721" w:rsidRDefault="00B6212B" w:rsidP="003B540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5D3721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5</w:t>
            </w:r>
          </w:p>
        </w:tc>
        <w:tc>
          <w:tcPr>
            <w:tcW w:w="586" w:type="dxa"/>
            <w:shd w:val="clear" w:color="auto" w:fill="auto"/>
          </w:tcPr>
          <w:p w14:paraId="2CE981B3" w14:textId="77777777" w:rsidR="00B6212B" w:rsidRPr="005D3721" w:rsidRDefault="00B6212B" w:rsidP="003B540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5D3721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6</w:t>
            </w:r>
          </w:p>
        </w:tc>
        <w:tc>
          <w:tcPr>
            <w:tcW w:w="720" w:type="dxa"/>
            <w:shd w:val="clear" w:color="auto" w:fill="auto"/>
          </w:tcPr>
          <w:p w14:paraId="15218C1E" w14:textId="77777777" w:rsidR="00B6212B" w:rsidRPr="005D3721" w:rsidRDefault="00B6212B" w:rsidP="003B540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5D3721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7</w:t>
            </w:r>
          </w:p>
        </w:tc>
        <w:tc>
          <w:tcPr>
            <w:tcW w:w="787" w:type="dxa"/>
            <w:shd w:val="clear" w:color="auto" w:fill="auto"/>
          </w:tcPr>
          <w:p w14:paraId="43091771" w14:textId="77777777" w:rsidR="00B6212B" w:rsidRPr="005D3721" w:rsidRDefault="00B6212B" w:rsidP="003B540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5D3721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8</w:t>
            </w:r>
          </w:p>
        </w:tc>
        <w:tc>
          <w:tcPr>
            <w:tcW w:w="703" w:type="dxa"/>
            <w:shd w:val="clear" w:color="auto" w:fill="auto"/>
          </w:tcPr>
          <w:p w14:paraId="4ED51AE6" w14:textId="77777777" w:rsidR="00B6212B" w:rsidRPr="005D3721" w:rsidRDefault="00B6212B" w:rsidP="003B540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5D3721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9</w:t>
            </w:r>
          </w:p>
        </w:tc>
        <w:tc>
          <w:tcPr>
            <w:tcW w:w="586" w:type="dxa"/>
            <w:shd w:val="clear" w:color="auto" w:fill="auto"/>
          </w:tcPr>
          <w:p w14:paraId="6075C304" w14:textId="77777777" w:rsidR="00B6212B" w:rsidRPr="005D3721" w:rsidRDefault="00B6212B" w:rsidP="003B540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5D3721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10</w:t>
            </w:r>
          </w:p>
        </w:tc>
        <w:tc>
          <w:tcPr>
            <w:tcW w:w="536" w:type="dxa"/>
            <w:shd w:val="clear" w:color="auto" w:fill="auto"/>
          </w:tcPr>
          <w:p w14:paraId="20C76C03" w14:textId="77777777" w:rsidR="00B6212B" w:rsidRPr="005D3721" w:rsidRDefault="00B6212B" w:rsidP="003B540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5D3721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11</w:t>
            </w:r>
          </w:p>
        </w:tc>
        <w:tc>
          <w:tcPr>
            <w:tcW w:w="801" w:type="dxa"/>
            <w:shd w:val="clear" w:color="auto" w:fill="auto"/>
          </w:tcPr>
          <w:p w14:paraId="1D8776B9" w14:textId="77777777" w:rsidR="00B6212B" w:rsidRPr="005D3721" w:rsidRDefault="00B6212B" w:rsidP="003B540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5D3721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12</w:t>
            </w:r>
          </w:p>
        </w:tc>
      </w:tr>
      <w:tr w:rsidR="00B6212B" w:rsidRPr="005D3721" w14:paraId="5097B63D" w14:textId="77777777" w:rsidTr="003B5407">
        <w:trPr>
          <w:trHeight w:val="250"/>
        </w:trPr>
        <w:tc>
          <w:tcPr>
            <w:tcW w:w="900" w:type="dxa"/>
            <w:shd w:val="clear" w:color="auto" w:fill="auto"/>
          </w:tcPr>
          <w:p w14:paraId="38124250" w14:textId="77777777" w:rsidR="00B6212B" w:rsidRPr="002E2D56" w:rsidRDefault="00B6212B" w:rsidP="003B540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2E2D56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Đ.án</w:t>
            </w:r>
          </w:p>
        </w:tc>
        <w:tc>
          <w:tcPr>
            <w:tcW w:w="670" w:type="dxa"/>
            <w:shd w:val="clear" w:color="auto" w:fill="auto"/>
          </w:tcPr>
          <w:p w14:paraId="2F86B721" w14:textId="77777777" w:rsidR="00B6212B" w:rsidRPr="006A00E9" w:rsidRDefault="00E43687" w:rsidP="003B540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A</w:t>
            </w:r>
          </w:p>
        </w:tc>
        <w:tc>
          <w:tcPr>
            <w:tcW w:w="670" w:type="dxa"/>
            <w:shd w:val="clear" w:color="auto" w:fill="auto"/>
          </w:tcPr>
          <w:p w14:paraId="5E2C2C14" w14:textId="77777777" w:rsidR="00B6212B" w:rsidRPr="006A00E9" w:rsidRDefault="00B6212B" w:rsidP="003B540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C</w:t>
            </w:r>
          </w:p>
        </w:tc>
        <w:tc>
          <w:tcPr>
            <w:tcW w:w="670" w:type="dxa"/>
            <w:shd w:val="clear" w:color="auto" w:fill="auto"/>
          </w:tcPr>
          <w:p w14:paraId="5FA3D2DB" w14:textId="77777777" w:rsidR="00B6212B" w:rsidRPr="006A00E9" w:rsidRDefault="00B6212B" w:rsidP="003B540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6A00E9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C</w:t>
            </w:r>
          </w:p>
        </w:tc>
        <w:tc>
          <w:tcPr>
            <w:tcW w:w="670" w:type="dxa"/>
            <w:shd w:val="clear" w:color="auto" w:fill="auto"/>
          </w:tcPr>
          <w:p w14:paraId="2ADD025D" w14:textId="77777777" w:rsidR="00B6212B" w:rsidRPr="006A00E9" w:rsidRDefault="00E43687" w:rsidP="003B540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D</w:t>
            </w:r>
          </w:p>
        </w:tc>
        <w:tc>
          <w:tcPr>
            <w:tcW w:w="670" w:type="dxa"/>
            <w:shd w:val="clear" w:color="auto" w:fill="auto"/>
          </w:tcPr>
          <w:p w14:paraId="7BB0655A" w14:textId="77777777" w:rsidR="00B6212B" w:rsidRPr="006A00E9" w:rsidRDefault="00B6212B" w:rsidP="003B540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vi-VN"/>
              </w:rPr>
            </w:pPr>
            <w:r w:rsidRPr="006A00E9"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vi-VN"/>
              </w:rPr>
              <w:t>D</w:t>
            </w:r>
          </w:p>
        </w:tc>
        <w:tc>
          <w:tcPr>
            <w:tcW w:w="586" w:type="dxa"/>
            <w:shd w:val="clear" w:color="auto" w:fill="auto"/>
          </w:tcPr>
          <w:p w14:paraId="392D170C" w14:textId="77777777" w:rsidR="00B6212B" w:rsidRPr="006A00E9" w:rsidRDefault="00B6212B" w:rsidP="003B540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C</w:t>
            </w:r>
          </w:p>
        </w:tc>
        <w:tc>
          <w:tcPr>
            <w:tcW w:w="720" w:type="dxa"/>
            <w:shd w:val="clear" w:color="auto" w:fill="auto"/>
          </w:tcPr>
          <w:p w14:paraId="11D9E9D3" w14:textId="77777777" w:rsidR="00B6212B" w:rsidRPr="006A00E9" w:rsidRDefault="00B6212B" w:rsidP="003B540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A</w:t>
            </w:r>
          </w:p>
        </w:tc>
        <w:tc>
          <w:tcPr>
            <w:tcW w:w="787" w:type="dxa"/>
            <w:shd w:val="clear" w:color="auto" w:fill="auto"/>
          </w:tcPr>
          <w:p w14:paraId="6FEBFB8C" w14:textId="77777777" w:rsidR="00B6212B" w:rsidRPr="006A00E9" w:rsidRDefault="00E43687" w:rsidP="003B540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D</w:t>
            </w:r>
          </w:p>
        </w:tc>
        <w:tc>
          <w:tcPr>
            <w:tcW w:w="703" w:type="dxa"/>
            <w:shd w:val="clear" w:color="auto" w:fill="auto"/>
          </w:tcPr>
          <w:p w14:paraId="4B1E1708" w14:textId="77777777" w:rsidR="00B6212B" w:rsidRPr="006A00E9" w:rsidRDefault="00E43687" w:rsidP="003B540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C</w:t>
            </w:r>
          </w:p>
        </w:tc>
        <w:tc>
          <w:tcPr>
            <w:tcW w:w="586" w:type="dxa"/>
            <w:shd w:val="clear" w:color="auto" w:fill="auto"/>
          </w:tcPr>
          <w:p w14:paraId="5C665A68" w14:textId="77777777" w:rsidR="00B6212B" w:rsidRPr="006A00E9" w:rsidRDefault="00E43687" w:rsidP="003B540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B</w:t>
            </w:r>
          </w:p>
        </w:tc>
        <w:tc>
          <w:tcPr>
            <w:tcW w:w="536" w:type="dxa"/>
            <w:shd w:val="clear" w:color="auto" w:fill="auto"/>
          </w:tcPr>
          <w:p w14:paraId="5DA73314" w14:textId="77777777" w:rsidR="00B6212B" w:rsidRPr="006A00E9" w:rsidRDefault="00E43687" w:rsidP="003B540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C</w:t>
            </w:r>
          </w:p>
        </w:tc>
        <w:tc>
          <w:tcPr>
            <w:tcW w:w="801" w:type="dxa"/>
            <w:shd w:val="clear" w:color="auto" w:fill="auto"/>
          </w:tcPr>
          <w:p w14:paraId="725F644C" w14:textId="77777777" w:rsidR="00B6212B" w:rsidRPr="006A00E9" w:rsidRDefault="00E71109" w:rsidP="003B540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D</w:t>
            </w:r>
          </w:p>
        </w:tc>
      </w:tr>
    </w:tbl>
    <w:p w14:paraId="67371B19" w14:textId="77777777" w:rsidR="00B6212B" w:rsidRPr="005D3721" w:rsidRDefault="00B6212B" w:rsidP="00B6212B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</w:pPr>
      <w:r w:rsidRPr="005D3721"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 xml:space="preserve">PHẦN </w:t>
      </w:r>
      <w:r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>I</w:t>
      </w:r>
      <w:r w:rsidRPr="005D3721"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>I. TỰ LUẬN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2"/>
        <w:gridCol w:w="7826"/>
        <w:gridCol w:w="854"/>
      </w:tblGrid>
      <w:tr w:rsidR="00B6212B" w:rsidRPr="00210250" w14:paraId="410C1245" w14:textId="77777777" w:rsidTr="003B5407">
        <w:trPr>
          <w:trHeight w:val="416"/>
        </w:trPr>
        <w:tc>
          <w:tcPr>
            <w:tcW w:w="1032" w:type="dxa"/>
            <w:shd w:val="clear" w:color="auto" w:fill="auto"/>
          </w:tcPr>
          <w:p w14:paraId="48177F39" w14:textId="77777777" w:rsidR="00B6212B" w:rsidRPr="008933BA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8933B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Bài</w:t>
            </w:r>
          </w:p>
        </w:tc>
        <w:tc>
          <w:tcPr>
            <w:tcW w:w="7826" w:type="dxa"/>
            <w:shd w:val="clear" w:color="auto" w:fill="auto"/>
            <w:vAlign w:val="center"/>
          </w:tcPr>
          <w:p w14:paraId="48789230" w14:textId="77777777" w:rsidR="00B6212B" w:rsidRPr="00210250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210250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Đáp án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548D052A" w14:textId="77777777" w:rsidR="00B6212B" w:rsidRPr="00210250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210250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Điểm</w:t>
            </w:r>
          </w:p>
        </w:tc>
      </w:tr>
      <w:tr w:rsidR="00B6212B" w:rsidRPr="003A7A75" w14:paraId="52596AF8" w14:textId="77777777" w:rsidTr="003B5407">
        <w:trPr>
          <w:trHeight w:val="416"/>
        </w:trPr>
        <w:tc>
          <w:tcPr>
            <w:tcW w:w="1032" w:type="dxa"/>
            <w:shd w:val="clear" w:color="auto" w:fill="auto"/>
          </w:tcPr>
          <w:p w14:paraId="0725BE22" w14:textId="77777777" w:rsidR="00B6212B" w:rsidRPr="008933BA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8933B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1</w:t>
            </w:r>
          </w:p>
        </w:tc>
        <w:tc>
          <w:tcPr>
            <w:tcW w:w="8680" w:type="dxa"/>
            <w:gridSpan w:val="2"/>
            <w:shd w:val="clear" w:color="auto" w:fill="auto"/>
          </w:tcPr>
          <w:p w14:paraId="4DFBC264" w14:textId="77777777" w:rsidR="00B6212B" w:rsidRPr="00DE59BF" w:rsidRDefault="00B6212B" w:rsidP="003B5407">
            <w:pPr>
              <w:tabs>
                <w:tab w:val="left" w:pos="993"/>
              </w:tabs>
              <w:spacing w:before="60" w:after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DE59B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</w:rPr>
              <w:t>Bài 1</w:t>
            </w:r>
            <w:r w:rsidRPr="00DE59BF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r w:rsidRPr="00DE59BF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vi-VN"/>
              </w:rPr>
              <w:t>(</w:t>
            </w:r>
            <w:r w:rsidRPr="00DE59BF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1,25điểm)</w:t>
            </w:r>
          </w:p>
          <w:p w14:paraId="4E5D5E54" w14:textId="77777777" w:rsidR="00B6212B" w:rsidRPr="00DE59BF" w:rsidRDefault="00B6212B" w:rsidP="003B5407">
            <w:pPr>
              <w:pStyle w:val="ListParagraph"/>
              <w:numPr>
                <w:ilvl w:val="1"/>
                <w:numId w:val="3"/>
              </w:numPr>
              <w:tabs>
                <w:tab w:val="left" w:pos="567"/>
              </w:tabs>
              <w:spacing w:before="60" w:after="60" w:line="276" w:lineRule="auto"/>
              <w:ind w:left="0" w:firstLine="0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DE59BF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vi-VN"/>
              </w:rPr>
              <w:t>(</w:t>
            </w:r>
            <w:r w:rsidRPr="003A7A75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vi-VN"/>
              </w:rPr>
              <w:t xml:space="preserve">0,75điểm) </w:t>
            </w:r>
            <w:r w:rsidRPr="003A7A75"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vi-VN"/>
              </w:rPr>
              <w:t xml:space="preserve"> </w:t>
            </w:r>
            <w:r w:rsidRPr="003A7A75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Viết các số sau bằng số La Mã: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  <w:lang w:val="vi-VN"/>
                </w:rPr>
                <m:t>7; 18;22</m:t>
              </m:r>
            </m:oMath>
          </w:p>
          <w:p w14:paraId="6EF89AD9" w14:textId="77777777" w:rsidR="00B6212B" w:rsidRPr="00DE59BF" w:rsidRDefault="00B6212B" w:rsidP="003B5407">
            <w:pPr>
              <w:pStyle w:val="ListParagraph"/>
              <w:numPr>
                <w:ilvl w:val="1"/>
                <w:numId w:val="3"/>
              </w:numPr>
              <w:tabs>
                <w:tab w:val="left" w:pos="567"/>
              </w:tabs>
              <w:spacing w:before="60" w:after="60" w:line="276" w:lineRule="auto"/>
              <w:ind w:left="0" w:firstLine="0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DE59BF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vi-VN"/>
              </w:rPr>
              <w:t>(</w:t>
            </w:r>
            <w:r w:rsidRPr="003A7A75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vi-VN"/>
              </w:rPr>
              <w:t xml:space="preserve">0,5điểm) </w:t>
            </w:r>
            <w:r w:rsidRPr="003A7A75"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vi-VN"/>
              </w:rPr>
              <w:t xml:space="preserve"> </w:t>
            </w:r>
            <w:r w:rsidRPr="003A7A7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Viết các ước lớn hơn 15</w:t>
            </w:r>
            <w:r w:rsidR="00E43687" w:rsidRPr="003A7A7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của số 45</w:t>
            </w:r>
            <w:r w:rsidRPr="003A7A7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</w:t>
            </w:r>
          </w:p>
        </w:tc>
      </w:tr>
      <w:tr w:rsidR="00B6212B" w:rsidRPr="00210250" w14:paraId="73544A0A" w14:textId="77777777" w:rsidTr="003B5407">
        <w:trPr>
          <w:trHeight w:val="416"/>
        </w:trPr>
        <w:tc>
          <w:tcPr>
            <w:tcW w:w="1032" w:type="dxa"/>
            <w:shd w:val="clear" w:color="auto" w:fill="auto"/>
          </w:tcPr>
          <w:p w14:paraId="4B699AEA" w14:textId="77777777" w:rsidR="00B6212B" w:rsidRPr="008933BA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8933B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1a</w:t>
            </w:r>
          </w:p>
        </w:tc>
        <w:tc>
          <w:tcPr>
            <w:tcW w:w="7826" w:type="dxa"/>
            <w:shd w:val="clear" w:color="auto" w:fill="auto"/>
          </w:tcPr>
          <w:p w14:paraId="2D68CF49" w14:textId="77777777" w:rsidR="00B6212B" w:rsidRPr="00DE59BF" w:rsidRDefault="005D12EE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7=VII;18=XVIII;22=XXII</m:t>
              </m:r>
            </m:oMath>
            <w:r w:rsidR="00B6212B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28E4F9EA" w14:textId="77777777" w:rsidR="00B6212B" w:rsidRPr="00DE59BF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DE59B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</w:t>
            </w: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7</w:t>
            </w:r>
            <w:r w:rsidRPr="00DE59B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5</w:t>
            </w:r>
          </w:p>
        </w:tc>
      </w:tr>
      <w:tr w:rsidR="00B6212B" w:rsidRPr="00210250" w14:paraId="5FD8775F" w14:textId="77777777" w:rsidTr="003B5407">
        <w:trPr>
          <w:trHeight w:val="416"/>
        </w:trPr>
        <w:tc>
          <w:tcPr>
            <w:tcW w:w="1032" w:type="dxa"/>
            <w:shd w:val="clear" w:color="auto" w:fill="auto"/>
          </w:tcPr>
          <w:p w14:paraId="03A95F24" w14:textId="77777777" w:rsidR="00B6212B" w:rsidRPr="008933BA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8933B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1b</w:t>
            </w:r>
          </w:p>
        </w:tc>
        <w:tc>
          <w:tcPr>
            <w:tcW w:w="7826" w:type="dxa"/>
            <w:shd w:val="clear" w:color="auto" w:fill="auto"/>
          </w:tcPr>
          <w:p w14:paraId="13B3A526" w14:textId="77777777" w:rsidR="00B6212B" w:rsidRPr="008933BA" w:rsidRDefault="005D12EE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Các ước lớn hơn 10 của số 45</w:t>
            </w:r>
            <w:r w:rsidR="00B6212B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là: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15;45</m:t>
              </m:r>
            </m:oMath>
          </w:p>
        </w:tc>
        <w:tc>
          <w:tcPr>
            <w:tcW w:w="854" w:type="dxa"/>
            <w:shd w:val="clear" w:color="auto" w:fill="auto"/>
            <w:vAlign w:val="center"/>
          </w:tcPr>
          <w:p w14:paraId="6DD357B4" w14:textId="77777777" w:rsidR="00B6212B" w:rsidRPr="008933BA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8933BA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0,5</w:t>
            </w:r>
          </w:p>
        </w:tc>
      </w:tr>
      <w:tr w:rsidR="00B6212B" w:rsidRPr="00210250" w14:paraId="2E4F69F4" w14:textId="77777777" w:rsidTr="003B5407">
        <w:trPr>
          <w:trHeight w:val="416"/>
        </w:trPr>
        <w:tc>
          <w:tcPr>
            <w:tcW w:w="1032" w:type="dxa"/>
            <w:shd w:val="clear" w:color="auto" w:fill="auto"/>
          </w:tcPr>
          <w:p w14:paraId="0E684F68" w14:textId="77777777" w:rsidR="00B6212B" w:rsidRPr="008933BA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8933B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2</w:t>
            </w:r>
          </w:p>
        </w:tc>
        <w:tc>
          <w:tcPr>
            <w:tcW w:w="8680" w:type="dxa"/>
            <w:gridSpan w:val="2"/>
            <w:shd w:val="clear" w:color="auto" w:fill="auto"/>
          </w:tcPr>
          <w:p w14:paraId="52BAFEBB" w14:textId="77777777" w:rsidR="00B6212B" w:rsidRPr="00D745E7" w:rsidRDefault="00B6212B" w:rsidP="003B5407">
            <w:pPr>
              <w:pStyle w:val="ListParagraph"/>
              <w:tabs>
                <w:tab w:val="left" w:pos="993"/>
              </w:tabs>
              <w:spacing w:before="60" w:after="60" w:line="276" w:lineRule="auto"/>
              <w:ind w:left="0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DE59B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</w:rPr>
              <w:t xml:space="preserve">2 </w:t>
            </w:r>
            <w:r w:rsidRPr="00C511B9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vi-VN"/>
              </w:rPr>
              <w:t>(</w:t>
            </w:r>
            <w:r w:rsidRPr="00C511B9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1,</w:t>
            </w:r>
            <w: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0</w:t>
            </w:r>
            <w:r w:rsidRPr="00C511B9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điểm)</w:t>
            </w:r>
            <w:r w:rsidRPr="00D745E7"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vi-VN"/>
              </w:rPr>
              <w:t xml:space="preserve"> </w:t>
            </w:r>
            <w:r w:rsidRPr="00D745E7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Thực hiện phép tính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224"/>
              <w:gridCol w:w="4240"/>
            </w:tblGrid>
            <w:tr w:rsidR="00B6212B" w:rsidRPr="00E4739A" w14:paraId="78240FBA" w14:textId="77777777" w:rsidTr="003B5407">
              <w:tc>
                <w:tcPr>
                  <w:tcW w:w="4856" w:type="dxa"/>
                </w:tcPr>
                <w:p w14:paraId="6ACB1D61" w14:textId="77777777" w:rsidR="00B6212B" w:rsidRPr="00E43687" w:rsidRDefault="00B6212B" w:rsidP="003B5407">
                  <w:pPr>
                    <w:spacing w:before="60" w:after="60" w:line="276" w:lineRule="auto"/>
                    <w:rPr>
                      <w:rFonts w:ascii="Times New Roman" w:eastAsia="Times New Roman" w:hAnsi="Times New Roman" w:cs="Times New Roman"/>
                      <w:i/>
                      <w:sz w:val="26"/>
                      <w:szCs w:val="26"/>
                      <w:lang w:val="vi-VN"/>
                    </w:rPr>
                  </w:pPr>
                  <w:r w:rsidRPr="00E4739A">
                    <w:rPr>
                      <w:rFonts w:ascii="Times New Roman" w:eastAsia="Times New Roman" w:hAnsi="Times New Roman" w:cs="Times New Roman"/>
                      <w:sz w:val="26"/>
                      <w:szCs w:val="26"/>
                      <w:lang w:val="vi-VN"/>
                    </w:rPr>
                    <w:t xml:space="preserve">a)  </w:t>
                  </w:r>
                  <m:oMath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vi-VN"/>
                      </w:rPr>
                      <m:t>45.57+45.43-500</m:t>
                    </m:r>
                  </m:oMath>
                </w:p>
              </w:tc>
              <w:tc>
                <w:tcPr>
                  <w:tcW w:w="4856" w:type="dxa"/>
                </w:tcPr>
                <w:p w14:paraId="0D32FD17" w14:textId="77777777" w:rsidR="00B6212B" w:rsidRPr="00E4739A" w:rsidRDefault="00B6212B" w:rsidP="00E43687">
                  <w:pPr>
                    <w:spacing w:before="60" w:after="60" w:line="276" w:lineRule="auto"/>
                    <w:rPr>
                      <w:rFonts w:ascii="Times New Roman" w:eastAsia="Times New Roman" w:hAnsi="Times New Roman" w:cs="Times New Roman"/>
                      <w:sz w:val="26"/>
                      <w:szCs w:val="26"/>
                      <w:highlight w:val="yellow"/>
                      <w:lang w:val="vi-VN"/>
                    </w:rPr>
                  </w:pPr>
                  <w:r w:rsidRPr="00E4739A">
                    <w:rPr>
                      <w:rFonts w:ascii="Times New Roman" w:eastAsia="Times New Roman" w:hAnsi="Times New Roman" w:cs="Times New Roman"/>
                      <w:sz w:val="26"/>
                      <w:szCs w:val="26"/>
                      <w:lang w:val="vi-VN"/>
                    </w:rPr>
                    <w:t xml:space="preserve">b) </w:t>
                  </w:r>
                  <m:oMath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  <w:lang w:val="vi-VN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  <w:lang w:val="vi-V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vi-VN"/>
                      </w:rPr>
                      <m:t>.6-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  <w:lang w:val="vi-VN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  <w:lang w:val="vi-VN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vi-VN"/>
                      </w:rPr>
                      <m:t>: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  <w:lang w:val="vi-VN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  <w:lang w:val="vi-VN"/>
                          </w:rPr>
                          <m:t>8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vi-V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  <w:lang w:val="vi-VN"/>
                          </w:rPr>
                          <m:t>2022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  <w:lang w:val="vi-VN"/>
                          </w:rPr>
                          <m:t>0</m:t>
                        </m:r>
                      </m:sup>
                    </m:sSup>
                  </m:oMath>
                </w:p>
              </w:tc>
            </w:tr>
          </w:tbl>
          <w:p w14:paraId="1A7C5180" w14:textId="77777777" w:rsidR="00B6212B" w:rsidRPr="008933BA" w:rsidRDefault="00B6212B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</w:p>
        </w:tc>
      </w:tr>
      <w:tr w:rsidR="00B6212B" w:rsidRPr="00210250" w14:paraId="76CD1669" w14:textId="77777777" w:rsidTr="003B5407">
        <w:trPr>
          <w:trHeight w:val="764"/>
        </w:trPr>
        <w:tc>
          <w:tcPr>
            <w:tcW w:w="1032" w:type="dxa"/>
            <w:shd w:val="clear" w:color="auto" w:fill="auto"/>
          </w:tcPr>
          <w:p w14:paraId="37A06FF0" w14:textId="77777777" w:rsidR="00B6212B" w:rsidRPr="008933BA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8933B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2a</w:t>
            </w:r>
          </w:p>
        </w:tc>
        <w:tc>
          <w:tcPr>
            <w:tcW w:w="7826" w:type="dxa"/>
            <w:shd w:val="clear" w:color="auto" w:fill="auto"/>
          </w:tcPr>
          <w:p w14:paraId="20F309CE" w14:textId="77777777" w:rsidR="00B6212B" w:rsidRPr="00E43687" w:rsidRDefault="00E43687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6"/>
                    <w:szCs w:val="26"/>
                    <w:lang w:val="vi-VN"/>
                  </w:rPr>
                  <m:t>45.57+45.43-500=45.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vi-VN"/>
                      </w:rPr>
                      <m:t>57+43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6"/>
                    <w:szCs w:val="26"/>
                    <w:lang w:val="vi-VN"/>
                  </w:rPr>
                  <m:t>-500=45.100-500</m:t>
                </m:r>
              </m:oMath>
            </m:oMathPara>
          </w:p>
          <w:p w14:paraId="26CBDF7B" w14:textId="77777777" w:rsidR="00B6212B" w:rsidRPr="008933BA" w:rsidRDefault="00E43687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6"/>
                    <w:szCs w:val="26"/>
                    <w:lang w:val="vi-VN"/>
                  </w:rPr>
                  <m:t>=4500-500=4000</m:t>
                </m:r>
              </m:oMath>
            </m:oMathPara>
          </w:p>
        </w:tc>
        <w:tc>
          <w:tcPr>
            <w:tcW w:w="854" w:type="dxa"/>
            <w:shd w:val="clear" w:color="auto" w:fill="auto"/>
            <w:vAlign w:val="center"/>
          </w:tcPr>
          <w:p w14:paraId="76493BA3" w14:textId="77777777" w:rsidR="00B6212B" w:rsidRPr="00DE59BF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DE59B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</w:t>
            </w: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2</w:t>
            </w:r>
            <w:r w:rsidRPr="00DE59B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5</w:t>
            </w:r>
          </w:p>
          <w:p w14:paraId="7281C0C4" w14:textId="77777777" w:rsidR="00B6212B" w:rsidRPr="00DE59BF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DE59B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</w:t>
            </w: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2</w:t>
            </w:r>
            <w:r w:rsidRPr="00DE59B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5</w:t>
            </w:r>
          </w:p>
        </w:tc>
      </w:tr>
      <w:tr w:rsidR="00B6212B" w:rsidRPr="00210250" w14:paraId="3DB4A125" w14:textId="77777777" w:rsidTr="003B5407">
        <w:trPr>
          <w:trHeight w:val="432"/>
        </w:trPr>
        <w:tc>
          <w:tcPr>
            <w:tcW w:w="1032" w:type="dxa"/>
            <w:shd w:val="clear" w:color="auto" w:fill="auto"/>
          </w:tcPr>
          <w:p w14:paraId="34E1BA0C" w14:textId="77777777" w:rsidR="00B6212B" w:rsidRPr="008933BA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8933B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2b</w:t>
            </w:r>
          </w:p>
        </w:tc>
        <w:tc>
          <w:tcPr>
            <w:tcW w:w="7826" w:type="dxa"/>
            <w:shd w:val="clear" w:color="auto" w:fill="auto"/>
          </w:tcPr>
          <w:p w14:paraId="52AB3A98" w14:textId="77777777" w:rsidR="00B6212B" w:rsidRPr="008933BA" w:rsidRDefault="0032612B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E4739A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  <w:lang w:val="vi-VN"/>
                    </w:rPr>
                    <m:t>3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  <w:lang w:val="vi-VN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6"/>
                  <w:szCs w:val="26"/>
                  <w:lang w:val="vi-VN"/>
                </w:rPr>
                <m:t>.6-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  <w:lang w:val="vi-VN"/>
                    </w:rPr>
                    <m:t>6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  <w:lang w:val="vi-VN"/>
                    </w:rPr>
                    <m:t>10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6"/>
                  <w:szCs w:val="26"/>
                  <w:lang w:val="vi-VN"/>
                </w:rPr>
                <m:t>: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  <w:lang w:val="vi-VN"/>
                    </w:rPr>
                    <m:t>6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  <w:lang w:val="vi-VN"/>
                    </w:rPr>
                    <m:t>8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6"/>
                  <w:szCs w:val="26"/>
                  <w:lang w:val="vi-VN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  <w:lang w:val="vi-VN"/>
                    </w:rPr>
                    <m:t>2022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  <w:lang w:val="vi-VN"/>
                    </w:rPr>
                    <m:t>0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6"/>
                  <w:szCs w:val="26"/>
                  <w:lang w:val="vi-VN"/>
                </w:rPr>
                <m:t>=9.6-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  <w:lang w:val="vi-VN"/>
                    </w:rPr>
                    <m:t>6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  <w:lang w:val="vi-VN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6"/>
                  <w:szCs w:val="26"/>
                  <w:lang w:val="vi-VN"/>
                </w:rPr>
                <m:t>+1</m:t>
              </m:r>
            </m:oMath>
          </w:p>
          <w:p w14:paraId="0DF3CA10" w14:textId="77777777" w:rsidR="00B6212B" w:rsidRPr="0032612B" w:rsidRDefault="0032612B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6"/>
                    <w:szCs w:val="26"/>
                    <w:lang w:val="vi-VN"/>
                  </w:rPr>
                  <m:t>=54-36+1=19</m:t>
                </m:r>
              </m:oMath>
            </m:oMathPara>
          </w:p>
        </w:tc>
        <w:tc>
          <w:tcPr>
            <w:tcW w:w="854" w:type="dxa"/>
            <w:shd w:val="clear" w:color="auto" w:fill="auto"/>
            <w:vAlign w:val="center"/>
          </w:tcPr>
          <w:p w14:paraId="5C9B906B" w14:textId="77777777" w:rsidR="00B6212B" w:rsidRPr="00DE59BF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DE59B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  <w:p w14:paraId="57003315" w14:textId="77777777" w:rsidR="00B6212B" w:rsidRPr="00DE59BF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DE59B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</w:tc>
      </w:tr>
      <w:tr w:rsidR="00B6212B" w:rsidRPr="003A7A75" w14:paraId="257BDE08" w14:textId="77777777" w:rsidTr="003B5407">
        <w:trPr>
          <w:trHeight w:val="416"/>
        </w:trPr>
        <w:tc>
          <w:tcPr>
            <w:tcW w:w="1032" w:type="dxa"/>
            <w:shd w:val="clear" w:color="auto" w:fill="auto"/>
          </w:tcPr>
          <w:p w14:paraId="5596CD39" w14:textId="77777777" w:rsidR="00B6212B" w:rsidRPr="008933BA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3</w:t>
            </w:r>
          </w:p>
        </w:tc>
        <w:tc>
          <w:tcPr>
            <w:tcW w:w="8680" w:type="dxa"/>
            <w:gridSpan w:val="2"/>
            <w:shd w:val="clear" w:color="auto" w:fill="auto"/>
          </w:tcPr>
          <w:p w14:paraId="154BFA2C" w14:textId="77777777" w:rsidR="0032612B" w:rsidRPr="00E4739A" w:rsidRDefault="00B6212B" w:rsidP="0032612B">
            <w:pPr>
              <w:pStyle w:val="ListParagraph"/>
              <w:tabs>
                <w:tab w:val="left" w:pos="993"/>
              </w:tabs>
              <w:spacing w:line="360" w:lineRule="auto"/>
              <w:ind w:left="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DE59B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</w:rPr>
              <w:t>Bài</w:t>
            </w:r>
            <w:r w:rsidR="0032612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</w:rPr>
              <w:t xml:space="preserve"> 3</w:t>
            </w:r>
            <w:r w:rsidRPr="00DE59B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</w:rPr>
              <w:t xml:space="preserve"> </w:t>
            </w:r>
            <w:r w:rsidRPr="00C511B9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vi-VN"/>
              </w:rPr>
              <w:t>(</w:t>
            </w:r>
            <w:r w:rsidRPr="00C511B9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1,</w:t>
            </w:r>
            <w: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0</w:t>
            </w:r>
            <w:r w:rsidRPr="00C511B9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điểm)</w:t>
            </w:r>
            <w:r w:rsidRPr="001E765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E4739A"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vi-VN"/>
              </w:rPr>
              <w:t xml:space="preserve"> </w:t>
            </w:r>
            <w:r w:rsidR="0032612B" w:rsidRPr="00CD279B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Bạ</w:t>
            </w:r>
            <w:r w:rsidR="0032612B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n An mỗi ngày tiết kiệm được 6</w:t>
            </w:r>
            <w:r w:rsidR="0032612B" w:rsidRPr="00CD279B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000 đồng để mua một cuốn truyện yêu </w:t>
            </w:r>
            <w:r w:rsidR="0032612B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thích. Sau hai tuần bạn An</w:t>
            </w:r>
            <w:r w:rsidR="0032612B" w:rsidRPr="00CD279B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m</w:t>
            </w:r>
            <w:r w:rsidR="0032612B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ua được cuốn truyện trên và dư 5</w:t>
            </w:r>
            <w:r w:rsidR="0032612B" w:rsidRPr="00CD279B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00</w:t>
            </w:r>
            <w:r w:rsidR="0032612B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0 đồng. Hỏi cuốn truyện bạn An</w:t>
            </w:r>
            <w:r w:rsidR="0032612B" w:rsidRPr="00CD279B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mua có giá bao nhiêu?</w:t>
            </w:r>
          </w:p>
          <w:p w14:paraId="1EC92422" w14:textId="77777777" w:rsidR="00B6212B" w:rsidRPr="00DE59BF" w:rsidRDefault="00B6212B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</w:p>
        </w:tc>
      </w:tr>
      <w:tr w:rsidR="00B6212B" w:rsidRPr="00210250" w14:paraId="69FA2988" w14:textId="77777777" w:rsidTr="003B5407">
        <w:trPr>
          <w:trHeight w:val="416"/>
        </w:trPr>
        <w:tc>
          <w:tcPr>
            <w:tcW w:w="1032" w:type="dxa"/>
            <w:shd w:val="clear" w:color="auto" w:fill="auto"/>
          </w:tcPr>
          <w:p w14:paraId="1C019CCB" w14:textId="77777777" w:rsidR="00B6212B" w:rsidRPr="003A7A75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</w:pPr>
          </w:p>
        </w:tc>
        <w:tc>
          <w:tcPr>
            <w:tcW w:w="7826" w:type="dxa"/>
            <w:shd w:val="clear" w:color="auto" w:fill="auto"/>
          </w:tcPr>
          <w:p w14:paraId="04E8E0F4" w14:textId="77777777" w:rsidR="00B6212B" w:rsidRPr="003A7A75" w:rsidRDefault="0032612B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3A7A75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Số tiền mà bạn An</w:t>
            </w:r>
            <w:r w:rsidR="00B6212B" w:rsidRPr="003A7A75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tiết kiệm được sau hai tuần là:</w:t>
            </w:r>
            <w:r w:rsidR="00B6212B" w:rsidRPr="003A7A75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br/>
            </w:r>
            <w:r w:rsidR="00B6212B" w:rsidRPr="003A7A75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ab/>
            </w:r>
            <w:r w:rsidR="00B6212B" w:rsidRPr="003A7A75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ab/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  <w:lang w:val="vi-VN"/>
                </w:rPr>
                <m:t>6000 . 2 . 7=84 000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  <w:lang w:val="vi-VN"/>
                    </w:rPr>
                    <m:t>đ</m:t>
                  </m:r>
                </m:e>
              </m:d>
            </m:oMath>
          </w:p>
          <w:p w14:paraId="750AB5DF" w14:textId="77777777" w:rsidR="00B6212B" w:rsidRPr="00117E74" w:rsidRDefault="0032612B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Giá cuốn truyện bạn An</w:t>
            </w:r>
            <w:r w:rsidR="00B6212B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mua là: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84000-5000=79000(đ)</m:t>
              </m:r>
            </m:oMath>
          </w:p>
        </w:tc>
        <w:tc>
          <w:tcPr>
            <w:tcW w:w="854" w:type="dxa"/>
            <w:shd w:val="clear" w:color="auto" w:fill="auto"/>
          </w:tcPr>
          <w:p w14:paraId="36F025EC" w14:textId="77777777" w:rsidR="00B6212B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</w:p>
          <w:p w14:paraId="35EB9697" w14:textId="77777777" w:rsidR="00B6212B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DE59B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5</w:t>
            </w:r>
          </w:p>
          <w:p w14:paraId="29FD001D" w14:textId="77777777" w:rsidR="00B6212B" w:rsidRPr="00251EDC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5</w:t>
            </w:r>
          </w:p>
        </w:tc>
      </w:tr>
      <w:tr w:rsidR="00B6212B" w:rsidRPr="00210250" w14:paraId="17766687" w14:textId="77777777" w:rsidTr="003B5407">
        <w:trPr>
          <w:trHeight w:val="432"/>
        </w:trPr>
        <w:tc>
          <w:tcPr>
            <w:tcW w:w="1032" w:type="dxa"/>
            <w:shd w:val="clear" w:color="auto" w:fill="auto"/>
          </w:tcPr>
          <w:p w14:paraId="3D182DCF" w14:textId="77777777" w:rsidR="00B6212B" w:rsidRPr="008933BA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4</w:t>
            </w:r>
          </w:p>
          <w:p w14:paraId="63A22B26" w14:textId="77777777" w:rsidR="00B6212B" w:rsidRPr="008933BA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8933B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(1,0 đ)</w:t>
            </w:r>
          </w:p>
        </w:tc>
        <w:tc>
          <w:tcPr>
            <w:tcW w:w="8680" w:type="dxa"/>
            <w:gridSpan w:val="2"/>
            <w:shd w:val="clear" w:color="auto" w:fill="auto"/>
          </w:tcPr>
          <w:p w14:paraId="5F5E3F8C" w14:textId="77777777" w:rsidR="00B6212B" w:rsidRPr="00E4739A" w:rsidRDefault="00B6212B" w:rsidP="003B5407">
            <w:pPr>
              <w:pStyle w:val="ListParagraph"/>
              <w:tabs>
                <w:tab w:val="left" w:pos="993"/>
              </w:tabs>
              <w:spacing w:line="360" w:lineRule="auto"/>
              <w:ind w:left="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DE59B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</w:rPr>
              <w:t xml:space="preserve">4 </w:t>
            </w:r>
            <w:r w:rsidRPr="00C511B9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vi-VN"/>
              </w:rPr>
              <w:t>(</w:t>
            </w:r>
            <w:r w:rsidRPr="00C511B9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1,</w:t>
            </w:r>
            <w: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25 </w:t>
            </w:r>
            <w:r w:rsidRPr="00C511B9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điểm)</w:t>
            </w:r>
            <w:r w:rsidRPr="001E765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6047"/>
              <w:gridCol w:w="2417"/>
            </w:tblGrid>
            <w:tr w:rsidR="00B6212B" w14:paraId="3E7F6165" w14:textId="77777777" w:rsidTr="003B5407">
              <w:tc>
                <w:tcPr>
                  <w:tcW w:w="8139" w:type="dxa"/>
                </w:tcPr>
                <w:p w14:paraId="3DB8C988" w14:textId="77777777" w:rsidR="00B6212B" w:rsidRPr="003A7A75" w:rsidRDefault="00B6212B" w:rsidP="003B5407">
                  <w:pPr>
                    <w:pStyle w:val="ListParagraph"/>
                    <w:numPr>
                      <w:ilvl w:val="1"/>
                      <w:numId w:val="2"/>
                    </w:numPr>
                    <w:tabs>
                      <w:tab w:val="left" w:pos="567"/>
                    </w:tabs>
                    <w:spacing w:line="360" w:lineRule="auto"/>
                    <w:ind w:left="0" w:firstLine="0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  <w:lang w:val="vi-VN"/>
                    </w:rPr>
                  </w:pPr>
                  <w:r w:rsidRPr="003A7A75">
                    <w:rPr>
                      <w:rFonts w:ascii="Times New Roman" w:eastAsia="Times New Roman" w:hAnsi="Times New Roman" w:cs="Times New Roman"/>
                      <w:sz w:val="26"/>
                      <w:szCs w:val="26"/>
                      <w:lang w:val="vi-VN"/>
                    </w:rPr>
                    <w:t>Quan sát hình bên. Em hãy mô tả về cạnh, góc và đường chéo của hình vuông ABCD.</w:t>
                  </w:r>
                </w:p>
              </w:tc>
              <w:tc>
                <w:tcPr>
                  <w:tcW w:w="2616" w:type="dxa"/>
                </w:tcPr>
                <w:p w14:paraId="751840EB" w14:textId="77777777" w:rsidR="00B6212B" w:rsidRPr="00CF24E4" w:rsidRDefault="00B6212B" w:rsidP="003B5407">
                  <w:pPr>
                    <w:pStyle w:val="ListParagraph"/>
                    <w:tabs>
                      <w:tab w:val="left" w:pos="567"/>
                    </w:tabs>
                    <w:spacing w:line="360" w:lineRule="auto"/>
                    <w:ind w:left="0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5112EF">
                    <w:rPr>
                      <w:rFonts w:ascii="Times New Roman" w:eastAsia="Times New Roman" w:hAnsi="Times New Roman" w:cs="Times New Roman"/>
                      <w:noProof/>
                      <w:sz w:val="26"/>
                      <w:szCs w:val="26"/>
                    </w:rPr>
                    <w:drawing>
                      <wp:inline distT="0" distB="0" distL="0" distR="0" wp14:anchorId="2F1DEF33" wp14:editId="2A6E4B86">
                        <wp:extent cx="1113567" cy="1093097"/>
                        <wp:effectExtent l="0" t="0" r="0" b="0"/>
                        <wp:docPr id="4" name="Pictur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24268" cy="110360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37C83A6E" w14:textId="77777777" w:rsidR="00B6212B" w:rsidRPr="00117E74" w:rsidRDefault="00B6212B" w:rsidP="003B5407">
            <w:pPr>
              <w:pStyle w:val="ListParagraph"/>
              <w:numPr>
                <w:ilvl w:val="1"/>
                <w:numId w:val="2"/>
              </w:numPr>
              <w:tabs>
                <w:tab w:val="left" w:pos="567"/>
              </w:tabs>
              <w:spacing w:line="36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Dùng thước thẳng và compa, v</w:t>
            </w:r>
            <w:r w:rsidRPr="005112EF">
              <w:rPr>
                <w:rFonts w:ascii="Times New Roman" w:eastAsia="Times New Roman" w:hAnsi="Times New Roman" w:cs="Times New Roman"/>
                <w:sz w:val="26"/>
                <w:szCs w:val="26"/>
              </w:rPr>
              <w:t>ẽ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tam giác đều ABC có cạnh BC bằng 5cm.</w:t>
            </w:r>
          </w:p>
        </w:tc>
      </w:tr>
      <w:tr w:rsidR="00B6212B" w:rsidRPr="00210250" w14:paraId="730A8BD0" w14:textId="77777777" w:rsidTr="003B5407">
        <w:trPr>
          <w:trHeight w:val="432"/>
        </w:trPr>
        <w:tc>
          <w:tcPr>
            <w:tcW w:w="1032" w:type="dxa"/>
            <w:shd w:val="clear" w:color="auto" w:fill="auto"/>
          </w:tcPr>
          <w:p w14:paraId="34481758" w14:textId="77777777" w:rsidR="00B6212B" w:rsidRPr="008933BA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4</w:t>
            </w:r>
            <w:r w:rsidRPr="008933B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a</w:t>
            </w:r>
          </w:p>
        </w:tc>
        <w:tc>
          <w:tcPr>
            <w:tcW w:w="7826" w:type="dxa"/>
            <w:shd w:val="clear" w:color="auto" w:fill="auto"/>
          </w:tcPr>
          <w:p w14:paraId="4CB45DB0" w14:textId="77777777" w:rsidR="00B6212B" w:rsidRDefault="00B6212B" w:rsidP="003B5407">
            <w:pPr>
              <w:shd w:val="clear" w:color="auto" w:fill="FFFFFF"/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Bốn cạnh bằng nhau: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AB=BC=CD=DA;</m:t>
              </m:r>
            </m:oMath>
          </w:p>
          <w:p w14:paraId="3E7B1728" w14:textId="77777777" w:rsidR="00B6212B" w:rsidRDefault="00B6212B" w:rsidP="003B5407">
            <w:pPr>
              <w:shd w:val="clear" w:color="auto" w:fill="FFFFFF"/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t>Hai cặp cạnh đối AB và CD, AD và BC song song với nhau;</w:t>
            </w:r>
          </w:p>
          <w:p w14:paraId="13343ACB" w14:textId="77777777" w:rsidR="00B6212B" w:rsidRDefault="00B6212B" w:rsidP="003B5407">
            <w:pPr>
              <w:shd w:val="clear" w:color="auto" w:fill="FFFFFF"/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ốn góc tại các đỉnh A, B, C, D bằng nhau và đều là góc vuông;</w:t>
            </w:r>
          </w:p>
          <w:p w14:paraId="55C02861" w14:textId="77777777" w:rsidR="00B6212B" w:rsidRPr="00FC3173" w:rsidRDefault="00B6212B" w:rsidP="003B5407">
            <w:pPr>
              <w:shd w:val="clear" w:color="auto" w:fill="FFFFFF"/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Hai đường chéo bằng nhau: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AC=BD</m:t>
              </m:r>
            </m:oMath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854" w:type="dxa"/>
            <w:shd w:val="clear" w:color="auto" w:fill="auto"/>
          </w:tcPr>
          <w:p w14:paraId="47D9F8A4" w14:textId="77777777" w:rsidR="00B6212B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lastRenderedPageBreak/>
              <w:t>0,25</w:t>
            </w:r>
          </w:p>
          <w:p w14:paraId="10247888" w14:textId="77777777" w:rsidR="00B6212B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6230C1C9" w14:textId="77777777" w:rsidR="00B6212B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25</w:t>
            </w:r>
          </w:p>
          <w:p w14:paraId="038727B2" w14:textId="77777777" w:rsidR="00B6212B" w:rsidRPr="00CA438E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25</w:t>
            </w:r>
          </w:p>
        </w:tc>
      </w:tr>
      <w:tr w:rsidR="00B6212B" w:rsidRPr="00210250" w14:paraId="4A5C3F2C" w14:textId="77777777" w:rsidTr="003B5407">
        <w:trPr>
          <w:trHeight w:val="432"/>
        </w:trPr>
        <w:tc>
          <w:tcPr>
            <w:tcW w:w="1032" w:type="dxa"/>
            <w:shd w:val="clear" w:color="auto" w:fill="auto"/>
          </w:tcPr>
          <w:p w14:paraId="76A29495" w14:textId="77777777" w:rsidR="00B6212B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lastRenderedPageBreak/>
              <w:t>4b</w:t>
            </w:r>
          </w:p>
        </w:tc>
        <w:tc>
          <w:tcPr>
            <w:tcW w:w="7826" w:type="dxa"/>
            <w:shd w:val="clear" w:color="auto" w:fill="auto"/>
          </w:tcPr>
          <w:p w14:paraId="562B193B" w14:textId="77777777" w:rsidR="00B6212B" w:rsidRDefault="00B6212B" w:rsidP="003B5407">
            <w:pPr>
              <w:shd w:val="clear" w:color="auto" w:fill="FFFFFF"/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F2AF2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4541EE8" wp14:editId="0A329236">
                  <wp:extent cx="1828800" cy="1634836"/>
                  <wp:effectExtent l="0" t="0" r="0" b="381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1439" cy="1637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4E73C513" w14:textId="77777777" w:rsidR="00B6212B" w:rsidRPr="00251EDC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5</w:t>
            </w:r>
          </w:p>
        </w:tc>
      </w:tr>
      <w:tr w:rsidR="00B6212B" w:rsidRPr="00210250" w14:paraId="56AD29AE" w14:textId="77777777" w:rsidTr="003B5407">
        <w:trPr>
          <w:trHeight w:val="432"/>
        </w:trPr>
        <w:tc>
          <w:tcPr>
            <w:tcW w:w="1032" w:type="dxa"/>
            <w:shd w:val="clear" w:color="auto" w:fill="auto"/>
          </w:tcPr>
          <w:p w14:paraId="4FF04995" w14:textId="77777777" w:rsidR="00B6212B" w:rsidRPr="008933BA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5</w:t>
            </w:r>
          </w:p>
        </w:tc>
        <w:tc>
          <w:tcPr>
            <w:tcW w:w="8680" w:type="dxa"/>
            <w:gridSpan w:val="2"/>
            <w:shd w:val="clear" w:color="auto" w:fill="auto"/>
          </w:tcPr>
          <w:p w14:paraId="5043C7B9" w14:textId="77777777" w:rsidR="00B6212B" w:rsidRPr="008759D7" w:rsidRDefault="00C52684" w:rsidP="003B5407">
            <w:pPr>
              <w:pStyle w:val="ListParagraph"/>
              <w:tabs>
                <w:tab w:val="left" w:pos="993"/>
              </w:tabs>
              <w:spacing w:line="360" w:lineRule="auto"/>
              <w:ind w:left="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Bài</w:t>
            </w:r>
            <w:r w:rsidR="00B6212B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 5 </w:t>
            </w:r>
            <w:r w:rsidR="00B6212B" w:rsidRPr="00C511B9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vi-VN"/>
              </w:rPr>
              <w:t>(</w:t>
            </w:r>
            <w:r w:rsidR="00B6212B" w:rsidRPr="00C511B9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1,</w:t>
            </w:r>
            <w:r w:rsidR="00B6212B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5 </w:t>
            </w:r>
            <w:r w:rsidR="00B6212B" w:rsidRPr="00C511B9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điểm)</w:t>
            </w:r>
            <w:r w:rsidR="00B6212B" w:rsidRPr="001E765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="00B6212B"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</w:rPr>
              <w:t>(TH)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352"/>
              <w:gridCol w:w="3112"/>
            </w:tblGrid>
            <w:tr w:rsidR="00B6212B" w14:paraId="7F4C429B" w14:textId="77777777" w:rsidTr="003B5407">
              <w:tc>
                <w:tcPr>
                  <w:tcW w:w="8139" w:type="dxa"/>
                </w:tcPr>
                <w:p w14:paraId="5351E1F1" w14:textId="77777777" w:rsidR="00B6212B" w:rsidRPr="003A7A75" w:rsidRDefault="00B6212B" w:rsidP="003B5407">
                  <w:pPr>
                    <w:pStyle w:val="ListParagraph"/>
                    <w:numPr>
                      <w:ilvl w:val="0"/>
                      <w:numId w:val="4"/>
                    </w:numPr>
                    <w:tabs>
                      <w:tab w:val="left" w:pos="567"/>
                    </w:tabs>
                    <w:spacing w:line="360" w:lineRule="auto"/>
                    <w:ind w:left="0" w:firstLine="0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  <w:lang w:val="vi-VN"/>
                    </w:rPr>
                  </w:pPr>
                  <w:r w:rsidRPr="003A7A75">
                    <w:rPr>
                      <w:rFonts w:ascii="Times New Roman" w:eastAsia="Times New Roman" w:hAnsi="Times New Roman" w:cs="Times New Roman"/>
                      <w:sz w:val="26"/>
                      <w:szCs w:val="26"/>
                      <w:lang w:val="vi-VN"/>
                    </w:rPr>
                    <w:t>Quan sát hình bên. Em hãy mô tả về cạnh, góc và đường chéo của hình chữ nhật ABCD.</w:t>
                  </w:r>
                </w:p>
              </w:tc>
              <w:tc>
                <w:tcPr>
                  <w:tcW w:w="2616" w:type="dxa"/>
                </w:tcPr>
                <w:p w14:paraId="0755BD4F" w14:textId="77777777" w:rsidR="00B6212B" w:rsidRPr="00CF24E4" w:rsidRDefault="00B6212B" w:rsidP="003B5407">
                  <w:pPr>
                    <w:pStyle w:val="ListParagraph"/>
                    <w:tabs>
                      <w:tab w:val="left" w:pos="567"/>
                    </w:tabs>
                    <w:spacing w:line="360" w:lineRule="auto"/>
                    <w:ind w:left="0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FD511F">
                    <w:rPr>
                      <w:rFonts w:ascii="Times New Roman" w:eastAsia="Times New Roman" w:hAnsi="Times New Roman" w:cs="Times New Roman"/>
                      <w:noProof/>
                      <w:sz w:val="26"/>
                      <w:szCs w:val="26"/>
                    </w:rPr>
                    <w:drawing>
                      <wp:inline distT="0" distB="0" distL="0" distR="0" wp14:anchorId="511FD29F" wp14:editId="4CDFEFA8">
                        <wp:extent cx="1838960" cy="1090909"/>
                        <wp:effectExtent l="0" t="0" r="0" b="0"/>
                        <wp:docPr id="7" name="Picture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846152" cy="10951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2BA43C61" w14:textId="77777777" w:rsidR="00B6212B" w:rsidRPr="00DE59BF" w:rsidRDefault="00B6212B" w:rsidP="003B5407">
            <w:pPr>
              <w:pStyle w:val="ListParagraph"/>
              <w:numPr>
                <w:ilvl w:val="0"/>
                <w:numId w:val="4"/>
              </w:numPr>
              <w:tabs>
                <w:tab w:val="left" w:pos="567"/>
              </w:tabs>
              <w:spacing w:line="36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Dùng thước thẳng và compa, v</w:t>
            </w:r>
            <w:r w:rsidRPr="005112EF">
              <w:rPr>
                <w:rFonts w:ascii="Times New Roman" w:eastAsia="Times New Roman" w:hAnsi="Times New Roman" w:cs="Times New Roman"/>
                <w:sz w:val="26"/>
                <w:szCs w:val="26"/>
              </w:rPr>
              <w:t>ẽ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hình thoi ABCD có cạnh AB bằng 5cm và đường chéo AC bằng 8cm.</w:t>
            </w:r>
          </w:p>
        </w:tc>
      </w:tr>
      <w:tr w:rsidR="00B6212B" w:rsidRPr="00210250" w14:paraId="023AC3B5" w14:textId="77777777" w:rsidTr="003B5407">
        <w:trPr>
          <w:trHeight w:val="432"/>
        </w:trPr>
        <w:tc>
          <w:tcPr>
            <w:tcW w:w="1032" w:type="dxa"/>
            <w:shd w:val="clear" w:color="auto" w:fill="auto"/>
          </w:tcPr>
          <w:p w14:paraId="4C24ED40" w14:textId="77777777" w:rsidR="00B6212B" w:rsidRPr="008933BA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5a</w:t>
            </w:r>
          </w:p>
        </w:tc>
        <w:tc>
          <w:tcPr>
            <w:tcW w:w="7826" w:type="dxa"/>
            <w:shd w:val="clear" w:color="auto" w:fill="auto"/>
          </w:tcPr>
          <w:p w14:paraId="3FAE7F73" w14:textId="77777777" w:rsidR="00B6212B" w:rsidRDefault="00B6212B" w:rsidP="003B5407">
            <w:pPr>
              <w:shd w:val="clear" w:color="auto" w:fill="FFFFFF"/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ai cặp cạnh đối AB và CD, AD và BC song song và bằng nhau;</w:t>
            </w:r>
          </w:p>
          <w:p w14:paraId="245C3865" w14:textId="77777777" w:rsidR="00B6212B" w:rsidRDefault="00B6212B" w:rsidP="003B5407">
            <w:pPr>
              <w:shd w:val="clear" w:color="auto" w:fill="FFFFFF"/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ốn góc tại các đỉnh A, B, C, D bằng nhau và đều là góc vuông;</w:t>
            </w:r>
          </w:p>
          <w:p w14:paraId="00EC3776" w14:textId="77777777" w:rsidR="00B6212B" w:rsidRPr="000741B4" w:rsidRDefault="00B6212B" w:rsidP="003B5407">
            <w:pPr>
              <w:shd w:val="clear" w:color="auto" w:fill="FFFFFF"/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Hai đường chéo bằng nhau: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AC=BD</m:t>
              </m:r>
            </m:oMath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854" w:type="dxa"/>
            <w:shd w:val="clear" w:color="auto" w:fill="auto"/>
          </w:tcPr>
          <w:p w14:paraId="01186943" w14:textId="77777777" w:rsidR="00B6212B" w:rsidRPr="00DE59BF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DE59B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</w:t>
            </w: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2</w:t>
            </w:r>
            <w:r w:rsidRPr="00DE59B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5</w:t>
            </w:r>
          </w:p>
          <w:p w14:paraId="208AD615" w14:textId="77777777" w:rsidR="00B6212B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DE59B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</w:t>
            </w: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2</w:t>
            </w:r>
            <w:r w:rsidRPr="00DE59B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5</w:t>
            </w:r>
          </w:p>
          <w:p w14:paraId="09439F16" w14:textId="77777777" w:rsidR="00B6212B" w:rsidRPr="00DE59BF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DE59B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</w:t>
            </w: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2</w:t>
            </w:r>
            <w:r w:rsidRPr="00DE59B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5</w:t>
            </w:r>
          </w:p>
        </w:tc>
      </w:tr>
      <w:tr w:rsidR="00B6212B" w:rsidRPr="00210250" w14:paraId="232A817E" w14:textId="77777777" w:rsidTr="003B5407">
        <w:trPr>
          <w:trHeight w:val="432"/>
        </w:trPr>
        <w:tc>
          <w:tcPr>
            <w:tcW w:w="1032" w:type="dxa"/>
            <w:shd w:val="clear" w:color="auto" w:fill="auto"/>
          </w:tcPr>
          <w:p w14:paraId="2372B522" w14:textId="77777777" w:rsidR="00B6212B" w:rsidRPr="008933BA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8933B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5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b</w:t>
            </w:r>
          </w:p>
        </w:tc>
        <w:tc>
          <w:tcPr>
            <w:tcW w:w="7826" w:type="dxa"/>
            <w:shd w:val="clear" w:color="auto" w:fill="auto"/>
          </w:tcPr>
          <w:p w14:paraId="029BA84C" w14:textId="77777777" w:rsidR="00B6212B" w:rsidRPr="00DE59BF" w:rsidRDefault="00B6212B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0F2AF2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45F9EE53" wp14:editId="2038CE61">
                  <wp:extent cx="1952625" cy="1805544"/>
                  <wp:effectExtent l="0" t="0" r="0" b="444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7548" cy="18100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28940A4B" w14:textId="77777777" w:rsidR="00B6212B" w:rsidRPr="00DE59BF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DE59B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5</w:t>
            </w:r>
          </w:p>
          <w:p w14:paraId="525BB48E" w14:textId="77777777" w:rsidR="00B6212B" w:rsidRPr="00DE59BF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</w:p>
        </w:tc>
      </w:tr>
      <w:tr w:rsidR="00B6212B" w:rsidRPr="00210250" w14:paraId="738414EA" w14:textId="77777777" w:rsidTr="003B5407">
        <w:trPr>
          <w:trHeight w:val="432"/>
        </w:trPr>
        <w:tc>
          <w:tcPr>
            <w:tcW w:w="1032" w:type="dxa"/>
            <w:shd w:val="clear" w:color="auto" w:fill="auto"/>
          </w:tcPr>
          <w:p w14:paraId="30B68F19" w14:textId="77777777" w:rsidR="00B6212B" w:rsidRPr="008933BA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6</w:t>
            </w:r>
          </w:p>
        </w:tc>
        <w:tc>
          <w:tcPr>
            <w:tcW w:w="8680" w:type="dxa"/>
            <w:gridSpan w:val="2"/>
            <w:shd w:val="clear" w:color="auto" w:fill="auto"/>
          </w:tcPr>
          <w:p w14:paraId="669C8121" w14:textId="77777777" w:rsidR="00C52684" w:rsidRPr="00183871" w:rsidRDefault="00B6212B" w:rsidP="00C52684">
            <w:pPr>
              <w:pStyle w:val="ListParagraph"/>
              <w:numPr>
                <w:ilvl w:val="0"/>
                <w:numId w:val="2"/>
              </w:numPr>
              <w:tabs>
                <w:tab w:val="left" w:pos="993"/>
              </w:tabs>
              <w:spacing w:line="36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Câu 6. </w:t>
            </w:r>
            <w:r w:rsidRPr="00C511B9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vi-VN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0</w:t>
            </w:r>
            <w:r w:rsidRPr="00C511B9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5 </w:t>
            </w:r>
            <w:r w:rsidRPr="00C511B9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điểm)</w:t>
            </w:r>
            <w:r w:rsidRPr="001E765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</w:rPr>
              <w:t xml:space="preserve"> </w:t>
            </w:r>
            <w:r w:rsidR="00C52684" w:rsidRPr="00183871">
              <w:rPr>
                <w:rFonts w:ascii="Times New Roman" w:hAnsi="Times New Roman" w:cs="Times New Roman"/>
                <w:sz w:val="26"/>
                <w:szCs w:val="26"/>
                <w:shd w:val="clear" w:color="auto" w:fill="FFFFFF"/>
              </w:rPr>
              <w:t>Bạn An cứ 4 ngày lại trực nhật một lần. Bạn Bình cứ 6 ngày lại trực nhật một lần. bạn Cường cứ 8 ngày lại trực nhật một lần. Ba bạn cùng trực nhật lần đầu tiên hôm thứ 2. Hỏi sau ít nhất bao nhiêu ngày ba bạn lại cùng trực nhật?</w:t>
            </w:r>
            <w:r w:rsidR="00C52684" w:rsidRPr="00183871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vi-VN"/>
              </w:rPr>
              <w:t xml:space="preserve"> </w:t>
            </w:r>
          </w:p>
          <w:p w14:paraId="1D12C108" w14:textId="77777777" w:rsidR="00B6212B" w:rsidRPr="00DE59BF" w:rsidRDefault="00B6212B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</w:tc>
      </w:tr>
      <w:tr w:rsidR="00B6212B" w:rsidRPr="00210250" w14:paraId="38AACF2A" w14:textId="77777777" w:rsidTr="003B5407">
        <w:trPr>
          <w:trHeight w:val="432"/>
        </w:trPr>
        <w:tc>
          <w:tcPr>
            <w:tcW w:w="1032" w:type="dxa"/>
            <w:shd w:val="clear" w:color="auto" w:fill="auto"/>
          </w:tcPr>
          <w:p w14:paraId="2D233A03" w14:textId="77777777" w:rsidR="00B6212B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826" w:type="dxa"/>
            <w:shd w:val="clear" w:color="auto" w:fill="auto"/>
          </w:tcPr>
          <w:p w14:paraId="3B75593C" w14:textId="77777777" w:rsidR="00B6212B" w:rsidRDefault="00C52684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Gọi x là số ngày ít nhất mà bạn An, bạn Bình và bạn Cường cùng trực nhật.</w:t>
            </w:r>
          </w:p>
          <w:p w14:paraId="1FED2BF7" w14:textId="77777777" w:rsidR="00B6212B" w:rsidRDefault="00B6212B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lastRenderedPageBreak/>
              <w:t xml:space="preserve">Theo đề bài, ta có: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x⋮4,</m:t>
              </m:r>
            </m:oMath>
            <w: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x⋮6</m:t>
              </m:r>
            </m:oMath>
            <w:r w:rsidR="00C52684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,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 xml:space="preserve"> x⋮8</m:t>
              </m:r>
            </m:oMath>
            <w:r w:rsidR="00C52684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 và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x</m:t>
              </m:r>
            </m:oMath>
            <w: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 nhỏ nhất có thể</w:t>
            </w:r>
          </w:p>
          <w:p w14:paraId="68BC5C0C" w14:textId="77777777" w:rsidR="00B6212B" w:rsidRPr="003A7A75" w:rsidRDefault="00B6212B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fr-FR"/>
              </w:rPr>
            </w:pPr>
            <w:r w:rsidRPr="003A7A75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fr-FR"/>
              </w:rPr>
              <w:t xml:space="preserve">Nên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x</m:t>
              </m:r>
            </m:oMath>
            <w:r w:rsidRPr="003A7A75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fr-FR"/>
              </w:rPr>
              <w:t xml:space="preserve"> là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BCNN</m:t>
              </m:r>
              <m:r>
                <w:rPr>
                  <w:rFonts w:ascii="Cambria Math" w:eastAsia="Times New Roman" w:hAnsi="Cambria Math" w:cs="Times New Roman"/>
                  <w:sz w:val="26"/>
                  <w:szCs w:val="26"/>
                  <w:lang w:val="fr-FR"/>
                </w:rPr>
                <m:t>(4;6,8)</m:t>
              </m:r>
            </m:oMath>
          </w:p>
          <w:p w14:paraId="1D2436D7" w14:textId="77777777" w:rsidR="00B6212B" w:rsidRPr="003A7A75" w:rsidRDefault="00B6212B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fr-FR"/>
              </w:rPr>
            </w:pPr>
            <w:r w:rsidRPr="003A7A75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fr-FR"/>
              </w:rPr>
              <w:t xml:space="preserve">Mà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  <w:lang w:val="fr-FR"/>
                </w:rPr>
                <m:t>4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  <w:lang w:val="fr-FR"/>
                    </w:rPr>
                    <m:t>2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6"/>
                  <w:szCs w:val="26"/>
                  <w:lang w:val="fr-FR"/>
                </w:rPr>
                <m:t>;6=2.3,8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  <w:lang w:val="fr-FR"/>
                    </w:rPr>
                    <m:t>2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  <w:lang w:val="fr-FR"/>
                    </w:rPr>
                    <m:t>3</m:t>
                  </m:r>
                </m:sup>
              </m:sSup>
            </m:oMath>
          </w:p>
          <w:p w14:paraId="1158A0F6" w14:textId="77777777" w:rsidR="00B6212B" w:rsidRDefault="00B6212B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Suy ra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BCNN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4;5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2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.3=8 . 3=24</m:t>
              </m:r>
            </m:oMath>
            <w: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 hay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x=24</m:t>
              </m:r>
            </m:oMath>
          </w:p>
          <w:p w14:paraId="1023C274" w14:textId="77777777" w:rsidR="00B6212B" w:rsidRPr="009D62B1" w:rsidRDefault="00C52684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Vậy sau 24 ngày nữa ba bạn lại trực cùng nhau.</w:t>
            </w:r>
          </w:p>
        </w:tc>
        <w:tc>
          <w:tcPr>
            <w:tcW w:w="854" w:type="dxa"/>
            <w:shd w:val="clear" w:color="auto" w:fill="auto"/>
          </w:tcPr>
          <w:p w14:paraId="46E7A1C0" w14:textId="77777777" w:rsidR="00B6212B" w:rsidRDefault="00B6212B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3F3512C6" w14:textId="77777777" w:rsidR="00B6212B" w:rsidRDefault="00B6212B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721E0F77" w14:textId="77777777" w:rsidR="00B6212B" w:rsidRDefault="00B6212B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06444AC2" w14:textId="77777777" w:rsidR="00B6212B" w:rsidRDefault="00B6212B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04F4B824" w14:textId="77777777" w:rsidR="00B6212B" w:rsidRDefault="00B6212B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3B48F161" w14:textId="77777777" w:rsidR="00B6212B" w:rsidRDefault="00B6212B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25</w:t>
            </w:r>
          </w:p>
          <w:p w14:paraId="7860E7D5" w14:textId="77777777" w:rsidR="00B6212B" w:rsidRPr="00DE59BF" w:rsidRDefault="00B6212B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25</w:t>
            </w:r>
          </w:p>
        </w:tc>
      </w:tr>
      <w:tr w:rsidR="00B6212B" w:rsidRPr="00210250" w14:paraId="77D42935" w14:textId="77777777" w:rsidTr="003B5407">
        <w:trPr>
          <w:trHeight w:val="432"/>
        </w:trPr>
        <w:tc>
          <w:tcPr>
            <w:tcW w:w="1032" w:type="dxa"/>
            <w:shd w:val="clear" w:color="auto" w:fill="auto"/>
          </w:tcPr>
          <w:p w14:paraId="0BDA509C" w14:textId="77777777" w:rsidR="00B6212B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lastRenderedPageBreak/>
              <w:t>7</w:t>
            </w:r>
          </w:p>
        </w:tc>
        <w:tc>
          <w:tcPr>
            <w:tcW w:w="8680" w:type="dxa"/>
            <w:gridSpan w:val="2"/>
            <w:shd w:val="clear" w:color="auto" w:fill="auto"/>
          </w:tcPr>
          <w:p w14:paraId="515315B0" w14:textId="77777777" w:rsidR="00C52684" w:rsidRPr="00183871" w:rsidRDefault="00B6212B" w:rsidP="00C52684">
            <w:pPr>
              <w:pStyle w:val="ListParagraph"/>
              <w:numPr>
                <w:ilvl w:val="0"/>
                <w:numId w:val="2"/>
              </w:numPr>
              <w:tabs>
                <w:tab w:val="left" w:pos="993"/>
              </w:tabs>
              <w:spacing w:line="36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Câu 7 </w:t>
            </w:r>
            <w:r w:rsidRPr="00C511B9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vi-VN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0</w:t>
            </w:r>
            <w:r w:rsidRPr="00C511B9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5 </w:t>
            </w:r>
            <w:r w:rsidRPr="00C511B9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điểm)</w:t>
            </w:r>
            <w:r w:rsidRPr="0052359B"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vi-VN"/>
              </w:rPr>
              <w:t xml:space="preserve">  </w:t>
            </w:r>
            <w:r w:rsidR="00C52684" w:rsidRPr="000D4DA2">
              <w:rPr>
                <w:rFonts w:ascii="Times New Roman" w:eastAsia="Times New Roman" w:hAnsi="Times New Roman" w:cs="Times New Roman"/>
                <w:sz w:val="26"/>
                <w:szCs w:val="26"/>
              </w:rPr>
              <w:t>Một mảnh vườn có hình dạng như hình vẽ</w:t>
            </w:r>
            <w:r w:rsidR="00C52684" w:rsidRPr="0018387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  <w:r w:rsidR="00C5268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Để tính diện tích mảnh vườn người ta chia nó </w:t>
            </w:r>
            <w:r w:rsidR="00C52684" w:rsidRPr="000D4DA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thành </w:t>
            </w:r>
            <w:r w:rsidR="00C52684" w:rsidRPr="000D4DA2">
              <w:rPr>
                <w:rFonts w:ascii="Times New Roman" w:hAnsi="Times New Roman" w:cs="Times New Roman"/>
                <w:sz w:val="26"/>
                <w:szCs w:val="26"/>
                <w:shd w:val="clear" w:color="auto" w:fill="FFFFFF"/>
              </w:rPr>
              <w:t>hình thang cân ABCD và hình binh hành ADEF</w:t>
            </w:r>
            <w:r w:rsidR="00C52684">
              <w:rPr>
                <w:rFonts w:ascii="Times New Roman" w:hAnsi="Times New Roman" w:cs="Times New Roman"/>
                <w:sz w:val="26"/>
                <w:szCs w:val="26"/>
                <w:shd w:val="clear" w:color="auto" w:fill="FFFFFF"/>
              </w:rPr>
              <w:t>.</w:t>
            </w:r>
            <w:r w:rsidR="00C52684" w:rsidRPr="0018387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Biết hình bình hành </w:t>
            </w:r>
            <w:r w:rsidR="00C5268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DEF</w:t>
            </w:r>
            <w:r w:rsidR="00C52684" w:rsidRPr="0018387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có diện tích bằng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6"/>
                  <w:szCs w:val="26"/>
                </w:rPr>
                <m:t>1176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6"/>
                      <w:szCs w:val="26"/>
                    </w:rPr>
                    <m:t>m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</m:oMath>
            <w:r w:rsidR="00C5268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</w:t>
            </w:r>
            <w:r w:rsidR="00C52684" w:rsidRPr="001053A8">
              <w:rPr>
                <w:rFonts w:ascii="Times New Roman" w:hAnsi="Times New Roman" w:cs="Times New Roman"/>
                <w:sz w:val="26"/>
                <w:szCs w:val="26"/>
                <w:shd w:val="clear" w:color="auto" w:fill="FFFFFF"/>
              </w:rPr>
              <w:t>BC = 30 m, BM = 22 m, EN = 28 m</w:t>
            </w:r>
            <w:r w:rsidR="00C5268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. </w:t>
            </w:r>
            <w:r w:rsidR="00C52684" w:rsidRPr="0018387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Tính </w:t>
            </w:r>
            <w:r w:rsidR="00C5268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diện tích mảnh vườn.</w:t>
            </w:r>
          </w:p>
          <w:p w14:paraId="7B73D06F" w14:textId="77777777" w:rsidR="00B6212B" w:rsidRPr="00E95E07" w:rsidRDefault="00C52684" w:rsidP="003B540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3E522C1D" wp14:editId="71733C4F">
                  <wp:extent cx="3057525" cy="2952750"/>
                  <wp:effectExtent l="0" t="0" r="952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giai-toan-6-bai-3-chu-vi-va-dien-tich-cua-mot-so-hinh-trong-thuc-tien-b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57525" cy="2952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51027D0" w14:textId="77777777" w:rsidR="00B6212B" w:rsidRPr="00DE59BF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</w:tc>
      </w:tr>
      <w:tr w:rsidR="00B6212B" w:rsidRPr="00210250" w14:paraId="76C2C11E" w14:textId="77777777" w:rsidTr="003B5407">
        <w:trPr>
          <w:trHeight w:val="432"/>
        </w:trPr>
        <w:tc>
          <w:tcPr>
            <w:tcW w:w="1032" w:type="dxa"/>
            <w:shd w:val="clear" w:color="auto" w:fill="auto"/>
          </w:tcPr>
          <w:p w14:paraId="213DBD82" w14:textId="77777777" w:rsidR="00B6212B" w:rsidRDefault="00B6212B" w:rsidP="003B540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826" w:type="dxa"/>
            <w:shd w:val="clear" w:color="auto" w:fill="auto"/>
          </w:tcPr>
          <w:p w14:paraId="589BE364" w14:textId="77777777" w:rsidR="00B6212B" w:rsidRDefault="00F433D7" w:rsidP="003B5407">
            <w:pPr>
              <w:pStyle w:val="ListParagraph"/>
              <w:tabs>
                <w:tab w:val="left" w:pos="993"/>
              </w:tabs>
              <w:spacing w:line="360" w:lineRule="auto"/>
              <w:ind w:left="0"/>
              <w:jc w:val="both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Độ dài cạnh AD</w:t>
            </w:r>
            <w:r w:rsidR="00B6212B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 là: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AD=1176:28=42(m)</m:t>
              </m:r>
            </m:oMath>
          </w:p>
          <w:p w14:paraId="6F6F51E3" w14:textId="77777777" w:rsidR="00B6212B" w:rsidRDefault="00F433D7" w:rsidP="003B5407">
            <w:pPr>
              <w:pStyle w:val="ListParagraph"/>
              <w:tabs>
                <w:tab w:val="left" w:pos="993"/>
              </w:tabs>
              <w:spacing w:line="360" w:lineRule="auto"/>
              <w:ind w:left="0"/>
              <w:jc w:val="both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Diện tích hình thang ABCD</w:t>
            </w:r>
            <w:r w:rsidR="00B6212B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 là: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S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30+42</m:t>
                      </m:r>
                    </m:e>
                  </m:d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.22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=792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6"/>
                      <w:szCs w:val="26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e>
              </m:d>
            </m:oMath>
          </w:p>
          <w:p w14:paraId="1CA55426" w14:textId="77777777" w:rsidR="00B6212B" w:rsidRPr="00813F1A" w:rsidRDefault="00F433D7" w:rsidP="003B5407">
            <w:pPr>
              <w:pStyle w:val="ListParagraph"/>
              <w:tabs>
                <w:tab w:val="left" w:pos="993"/>
              </w:tabs>
              <w:spacing w:line="360" w:lineRule="auto"/>
              <w:ind w:left="0"/>
              <w:jc w:val="both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Diện tích mảnh vườn là </w:t>
            </w:r>
            <w:r w:rsidR="00B6212B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: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1176+792=1968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6"/>
                      <w:szCs w:val="26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e>
              </m:d>
            </m:oMath>
            <w:r w:rsidR="00B6212B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.</w:t>
            </w:r>
          </w:p>
        </w:tc>
        <w:tc>
          <w:tcPr>
            <w:tcW w:w="854" w:type="dxa"/>
            <w:shd w:val="clear" w:color="auto" w:fill="auto"/>
          </w:tcPr>
          <w:p w14:paraId="0D99F1D3" w14:textId="77777777" w:rsidR="00B6212B" w:rsidRDefault="00B6212B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65DEF215" w14:textId="77777777" w:rsidR="00B6212B" w:rsidRDefault="00B6212B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25</w:t>
            </w:r>
          </w:p>
          <w:p w14:paraId="34FA05F1" w14:textId="77777777" w:rsidR="00B6212B" w:rsidRPr="00DE59BF" w:rsidRDefault="00B6212B" w:rsidP="003B540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25</w:t>
            </w:r>
          </w:p>
        </w:tc>
      </w:tr>
    </w:tbl>
    <w:p w14:paraId="2877A28C" w14:textId="77777777" w:rsidR="00B6212B" w:rsidRPr="005D3721" w:rsidRDefault="00B6212B" w:rsidP="00B6212B">
      <w:pPr>
        <w:jc w:val="both"/>
        <w:rPr>
          <w:rFonts w:ascii="Times New Roman" w:hAnsi="Times New Roman" w:cs="Times New Roman"/>
          <w:sz w:val="26"/>
          <w:szCs w:val="26"/>
        </w:rPr>
      </w:pPr>
    </w:p>
    <w:p w14:paraId="0CECA8F8" w14:textId="77777777" w:rsidR="00C22E27" w:rsidRDefault="00C22E27" w:rsidP="00C22E27"/>
    <w:p w14:paraId="6E1AF826" w14:textId="77777777" w:rsidR="00C22E27" w:rsidRDefault="00C22E27" w:rsidP="00C22E27">
      <w:r>
        <w:t>Tài liệu được chia sẻ bởi Website VnTeach.Com</w:t>
      </w:r>
    </w:p>
    <w:p w14:paraId="1BAEC3A4" w14:textId="77777777" w:rsidR="00C22E27" w:rsidRDefault="00C22E27" w:rsidP="00C22E27">
      <w:r>
        <w:t>https://www.vnteach.com</w:t>
      </w:r>
    </w:p>
    <w:p w14:paraId="1A942B8B" w14:textId="77777777" w:rsidR="00C22E27" w:rsidRDefault="00C22E27" w:rsidP="00C22E27">
      <w:r>
        <w:t>Một sản phẩm của cộng đồng facebook Thư Viện VnTeach.Com</w:t>
      </w:r>
    </w:p>
    <w:p w14:paraId="4157397B" w14:textId="77777777" w:rsidR="00C22E27" w:rsidRDefault="00C22E27" w:rsidP="00C22E27">
      <w:r>
        <w:t>https://www.facebook.com/groups/vnteach/</w:t>
      </w:r>
    </w:p>
    <w:p w14:paraId="10A39813" w14:textId="4A44F02F" w:rsidR="008E4F0F" w:rsidRDefault="00C22E27" w:rsidP="00C22E27">
      <w:r>
        <w:t>https://www.facebook.com/groups/thuvienvnteach/</w:t>
      </w:r>
    </w:p>
    <w:sectPr w:rsidR="008E4F0F" w:rsidSect="00E95E07">
      <w:pgSz w:w="12240" w:h="15840"/>
      <w:pgMar w:top="567" w:right="567" w:bottom="567" w:left="1134" w:header="283" w:footer="113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175A7C"/>
    <w:multiLevelType w:val="hybridMultilevel"/>
    <w:tmpl w:val="6B5E853E"/>
    <w:lvl w:ilvl="0" w:tplc="88F80D44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bCs/>
        <w:color w:val="0000FF"/>
      </w:rPr>
    </w:lvl>
    <w:lvl w:ilvl="1" w:tplc="08ACEEE6">
      <w:start w:val="1"/>
      <w:numFmt w:val="lowerLetter"/>
      <w:lvlText w:val="%2)"/>
      <w:lvlJc w:val="left"/>
      <w:pPr>
        <w:ind w:left="1440" w:hanging="360"/>
      </w:pPr>
      <w:rPr>
        <w:b w:val="0"/>
        <w:bCs w:val="0"/>
        <w:color w:val="auto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2C5E57"/>
    <w:multiLevelType w:val="hybridMultilevel"/>
    <w:tmpl w:val="1A14C82C"/>
    <w:lvl w:ilvl="0" w:tplc="E72AE99A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bCs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5F65F1"/>
    <w:multiLevelType w:val="hybridMultilevel"/>
    <w:tmpl w:val="96DE411E"/>
    <w:lvl w:ilvl="0" w:tplc="715C3D72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4315E64"/>
    <w:multiLevelType w:val="hybridMultilevel"/>
    <w:tmpl w:val="6B5E853E"/>
    <w:lvl w:ilvl="0" w:tplc="FFFFFFFF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bCs/>
        <w:color w:val="0000FF"/>
      </w:rPr>
    </w:lvl>
    <w:lvl w:ilvl="1" w:tplc="FFFFFFFF">
      <w:start w:val="1"/>
      <w:numFmt w:val="lowerLetter"/>
      <w:lvlText w:val="%2)"/>
      <w:lvlJc w:val="left"/>
      <w:pPr>
        <w:ind w:left="1440" w:hanging="360"/>
      </w:pPr>
      <w:rPr>
        <w:b w:val="0"/>
        <w:bCs w:val="0"/>
        <w:color w:val="auto"/>
      </w:r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32565278">
    <w:abstractNumId w:val="2"/>
  </w:num>
  <w:num w:numId="2" w16cid:durableId="1988971834">
    <w:abstractNumId w:val="0"/>
  </w:num>
  <w:num w:numId="3" w16cid:durableId="353771876">
    <w:abstractNumId w:val="3"/>
  </w:num>
  <w:num w:numId="4" w16cid:durableId="80539104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6212B"/>
    <w:rsid w:val="000D4DA2"/>
    <w:rsid w:val="001053A8"/>
    <w:rsid w:val="0013025A"/>
    <w:rsid w:val="00183871"/>
    <w:rsid w:val="0032612B"/>
    <w:rsid w:val="003A7A75"/>
    <w:rsid w:val="003E75C1"/>
    <w:rsid w:val="005D12EE"/>
    <w:rsid w:val="007A299F"/>
    <w:rsid w:val="007D70C8"/>
    <w:rsid w:val="00862A93"/>
    <w:rsid w:val="00887937"/>
    <w:rsid w:val="008E4F0F"/>
    <w:rsid w:val="009C43E8"/>
    <w:rsid w:val="00B04936"/>
    <w:rsid w:val="00B6212B"/>
    <w:rsid w:val="00C22E27"/>
    <w:rsid w:val="00C22EE2"/>
    <w:rsid w:val="00C52684"/>
    <w:rsid w:val="00CF4B97"/>
    <w:rsid w:val="00E43687"/>
    <w:rsid w:val="00E516D3"/>
    <w:rsid w:val="00E71109"/>
    <w:rsid w:val="00F433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49C5EA"/>
  <w15:chartTrackingRefBased/>
  <w15:docId w15:val="{B6866E3D-2F59-4EE1-BB37-B114752FAC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212B"/>
    <w:pPr>
      <w:spacing w:after="0" w:line="240" w:lineRule="auto"/>
    </w:pPr>
    <w:rPr>
      <w:rFonts w:asciiTheme="minorHAnsi" w:hAnsiTheme="minorHAnsi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621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B6212B"/>
    <w:pPr>
      <w:ind w:left="720"/>
      <w:contextualSpacing/>
    </w:p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B6212B"/>
    <w:rPr>
      <w:rFonts w:asciiTheme="minorHAnsi" w:hAnsiTheme="minorHAnsi"/>
      <w:sz w:val="24"/>
      <w:szCs w:val="24"/>
    </w:rPr>
  </w:style>
  <w:style w:type="table" w:customStyle="1" w:styleId="TableGrid2">
    <w:name w:val="Table Grid2"/>
    <w:basedOn w:val="TableNormal"/>
    <w:next w:val="TableGrid"/>
    <w:uiPriority w:val="39"/>
    <w:rsid w:val="00B6212B"/>
    <w:pPr>
      <w:spacing w:after="0" w:line="240" w:lineRule="auto"/>
    </w:pPr>
    <w:rPr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5899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433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504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23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</TotalTime>
  <Pages>1</Pages>
  <Words>898</Words>
  <Characters>5120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2-09-19T14:17:00Z</dcterms:created>
  <dcterms:modified xsi:type="dcterms:W3CDTF">2023-09-28T15:23:00Z</dcterms:modified>
</cp:coreProperties>
</file>